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700" r:id="rId4"/>
  </p:sldMasterIdLst>
  <p:notesMasterIdLst>
    <p:notesMasterId r:id="rId24"/>
  </p:notesMasterIdLst>
  <p:sldIdLst>
    <p:sldId id="257" r:id="rId5"/>
    <p:sldId id="258" r:id="rId6"/>
    <p:sldId id="260" r:id="rId7"/>
    <p:sldId id="262" r:id="rId8"/>
    <p:sldId id="296" r:id="rId9"/>
    <p:sldId id="294" r:id="rId10"/>
    <p:sldId id="291" r:id="rId11"/>
    <p:sldId id="285" r:id="rId12"/>
    <p:sldId id="261" r:id="rId13"/>
    <p:sldId id="288" r:id="rId14"/>
    <p:sldId id="289" r:id="rId15"/>
    <p:sldId id="290" r:id="rId16"/>
    <p:sldId id="267" r:id="rId17"/>
    <p:sldId id="292" r:id="rId18"/>
    <p:sldId id="293" r:id="rId19"/>
    <p:sldId id="277" r:id="rId20"/>
    <p:sldId id="275" r:id="rId21"/>
    <p:sldId id="281" r:id="rId22"/>
    <p:sldId id="282" r:id="rId23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72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319134-FFEA-4046-9CF8-3725AA3A9056}" type="datetimeFigureOut">
              <a:rPr lang="ro-RO" smtClean="0"/>
              <a:t>27.09.2017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EA304-3D68-4554-8BF7-D04A28687A1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696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10A54C-B8A7-4913-A499-194CC4984B71}" type="slidenum">
              <a:rPr lang="ru-RU">
                <a:solidFill>
                  <a:prstClr val="black"/>
                </a:solidFill>
              </a:rPr>
              <a:pPr/>
              <a:t>5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prstGeom prst="rect">
            <a:avLst/>
          </a:prstGeo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551" y="4716585"/>
            <a:ext cx="5438140" cy="4467363"/>
          </a:xfrm>
          <a:prstGeom prst="rect">
            <a:avLst/>
          </a:prstGeom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447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5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5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56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4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DE0EF5-8ADB-4E56-AABF-379A79B38B29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F6880-A66C-444F-BE27-69CAD69866E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7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F847E-561B-4A9E-8493-071D61F1BF9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822C05-650D-4888-A83C-B25C0E8178A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0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04308-4DF8-4953-8697-D0B038B41D81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798CA-EFC9-42F2-87ED-2CECE7229FF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37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14909-95D8-4125-BFF6-03C15D07B5E0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C6E2C-0D38-42C2-B8C7-2C5221D9752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DC507-1859-42F5-ABF8-57D31D974CB7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0F903-A2F1-4A09-AD40-A5B424E04B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25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341F70-76D1-46FB-8CD2-A66E23FD297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F2378-0D63-4881-921F-6A94963CB7E9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40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F1D56-577F-4867-8525-7EA0F6725D78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10DAB-9A61-4DCE-A989-69A05741FE0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27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B2A79-0891-40D7-815D-CA536A200323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0F83B-5549-4E5E-BF5D-88F663F7092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9D7D9-7499-42FF-A5FA-CBF65A89922A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756E7-0693-4C23-8AA7-203E754BC9C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47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5A2BD-ACDB-4FA7-B8F0-59FBAA0EF86B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45886-0CD0-4C11-AE7E-B912C84B766E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8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20E64-6298-47E9-9E01-4F43A915064E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566AD-6EE4-4A22-B566-6D98C02D49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34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94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04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339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5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577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2176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209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5370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035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83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358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494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427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304BC-6C60-4867-BBDE-0A4250790C4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6214B-BB42-436E-B788-E06D23505B3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5017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31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507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335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051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787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1570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861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561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109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50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436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40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029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9534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7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2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42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1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14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0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 rot="21414246">
            <a:off x="1433449" y="1276171"/>
            <a:ext cx="8382241" cy="399668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Experimental check of precis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predictions of QCD us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i="1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nd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 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toms</a:t>
            </a: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820153" y="6165304"/>
            <a:ext cx="7704856" cy="36004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RD-51 collaboration meeting, September 2017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755576" y="5386646"/>
            <a:ext cx="7704856" cy="418617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L. Nemenov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(JINR) 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F96A1B">
                  <a:lumMod val="75000"/>
                </a:srgbClr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3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8504" cy="548680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(Setup Isometric view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72" y="692696"/>
            <a:ext cx="8891300" cy="5544616"/>
          </a:xfrm>
        </p:spPr>
      </p:pic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E886B75E-770A-4556-A3D0-03AFD8DB30FC}" type="datetime1">
              <a:rPr lang="en-US" smtClean="0"/>
              <a:t>9/27/2017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0CB7A50-908A-4258-9D5A-39A26ACBD97A}" type="slidenum">
              <a:rPr lang="en-US" smtClean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734204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5030"/>
            <a:ext cx="9144000" cy="613356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Setup (top view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91" y="3926000"/>
            <a:ext cx="6937772" cy="186135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91" y="1418601"/>
            <a:ext cx="7543800" cy="182018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50018" y="2918684"/>
            <a:ext cx="2350295" cy="1621632"/>
          </a:xfrm>
          <a:prstGeom prst="wedgeEllipseCallout">
            <a:avLst>
              <a:gd name="adj1" fmla="val 49108"/>
              <a:gd name="adj2" fmla="val 66093"/>
            </a:avLst>
          </a:prstGeom>
          <a:noFill/>
          <a:ln w="190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32" y="3435287"/>
            <a:ext cx="1814146" cy="64379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04825" y="3738563"/>
            <a:ext cx="15621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4825" y="3781425"/>
            <a:ext cx="1562100" cy="0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17300" y="4839750"/>
            <a:ext cx="1044054" cy="0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17300" y="4831650"/>
            <a:ext cx="1044054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760301" y="4831650"/>
            <a:ext cx="500822" cy="0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60301" y="4839751"/>
            <a:ext cx="500822" cy="689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734100" y="4831650"/>
            <a:ext cx="1296886" cy="1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734100" y="4840299"/>
            <a:ext cx="1296887" cy="1"/>
          </a:xfrm>
          <a:prstGeom prst="line">
            <a:avLst/>
          </a:prstGeom>
          <a:ln w="63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022000" y="4839750"/>
            <a:ext cx="260894" cy="0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022000" y="4831650"/>
            <a:ext cx="246754" cy="129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268754" y="4784286"/>
            <a:ext cx="306944" cy="45783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268754" y="4840239"/>
            <a:ext cx="306944" cy="16437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575697" y="4856676"/>
            <a:ext cx="2762688" cy="235011"/>
          </a:xfrm>
          <a:prstGeom prst="line">
            <a:avLst/>
          </a:prstGeom>
          <a:ln w="635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575698" y="4295938"/>
            <a:ext cx="2449046" cy="488348"/>
          </a:xfrm>
          <a:prstGeom prst="line">
            <a:avLst/>
          </a:prstGeom>
          <a:ln w="63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292596" y="4839750"/>
            <a:ext cx="277922" cy="53871"/>
          </a:xfrm>
          <a:prstGeom prst="line">
            <a:avLst/>
          </a:prstGeom>
          <a:ln w="635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320000" flipV="1">
            <a:off x="5563537" y="4880962"/>
            <a:ext cx="2449046" cy="488348"/>
          </a:xfrm>
          <a:prstGeom prst="line">
            <a:avLst/>
          </a:prstGeom>
          <a:ln w="6350">
            <a:solidFill>
              <a:srgbClr val="3333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285006" y="4821809"/>
            <a:ext cx="290366" cy="10314"/>
          </a:xfrm>
          <a:prstGeom prst="line">
            <a:avLst/>
          </a:prstGeom>
          <a:ln w="63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-600000">
            <a:off x="5564186" y="4582908"/>
            <a:ext cx="2762688" cy="235011"/>
          </a:xfrm>
          <a:prstGeom prst="line">
            <a:avLst/>
          </a:prstGeom>
          <a:ln w="63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Callout 1 (No Border) 54"/>
          <p:cNvSpPr/>
          <p:nvPr/>
        </p:nvSpPr>
        <p:spPr>
          <a:xfrm>
            <a:off x="8160469" y="4288305"/>
            <a:ext cx="237225" cy="172701"/>
          </a:xfrm>
          <a:prstGeom prst="callout1">
            <a:avLst>
              <a:gd name="adj1" fmla="val 73669"/>
              <a:gd name="adj2" fmla="val -3426"/>
              <a:gd name="adj3" fmla="val 188365"/>
              <a:gd name="adj4" fmla="val -114793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>
                <a:solidFill>
                  <a:srgbClr val="FF0000"/>
                </a:solidFill>
              </a:rPr>
              <a:t>K</a:t>
            </a:r>
            <a:r>
              <a:rPr lang="en-US" sz="1350" b="1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6" name="Line Callout 1 (No Border) 55"/>
          <p:cNvSpPr/>
          <p:nvPr/>
        </p:nvSpPr>
        <p:spPr>
          <a:xfrm>
            <a:off x="8155004" y="4049062"/>
            <a:ext cx="237225" cy="172701"/>
          </a:xfrm>
          <a:prstGeom prst="callout1">
            <a:avLst>
              <a:gd name="adj1" fmla="val 73669"/>
              <a:gd name="adj2" fmla="val -3426"/>
              <a:gd name="adj3" fmla="val 146296"/>
              <a:gd name="adj4" fmla="val -75239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350" b="1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58" name="Line Callout 1 (No Border) 57"/>
          <p:cNvSpPr/>
          <p:nvPr/>
        </p:nvSpPr>
        <p:spPr>
          <a:xfrm>
            <a:off x="8172502" y="5219948"/>
            <a:ext cx="215922" cy="189857"/>
          </a:xfrm>
          <a:prstGeom prst="callout1">
            <a:avLst>
              <a:gd name="adj1" fmla="val 35648"/>
              <a:gd name="adj2" fmla="val -3426"/>
              <a:gd name="adj3" fmla="val -84466"/>
              <a:gd name="adj4" fmla="val -143770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 smtClean="0">
                <a:solidFill>
                  <a:srgbClr val="3333FF"/>
                </a:solidFill>
              </a:rPr>
              <a:t>K</a:t>
            </a:r>
            <a:r>
              <a:rPr lang="en-US" sz="800" b="1" i="1" dirty="0" smtClean="0">
                <a:solidFill>
                  <a:srgbClr val="3333FF"/>
                </a:solidFill>
              </a:rPr>
              <a:t> </a:t>
            </a:r>
            <a:r>
              <a:rPr lang="en-US" sz="1350" b="1" baseline="46000" dirty="0" smtClean="0">
                <a:solidFill>
                  <a:srgbClr val="3333FF"/>
                </a:solidFill>
              </a:rPr>
              <a:t>–</a:t>
            </a:r>
            <a:endParaRPr lang="en-US" sz="1350" b="1" baseline="46000" dirty="0">
              <a:solidFill>
                <a:srgbClr val="3333FF"/>
              </a:solidFill>
            </a:endParaRPr>
          </a:p>
        </p:txBody>
      </p:sp>
      <p:sp>
        <p:nvSpPr>
          <p:cNvPr id="59" name="Line Callout 1 (No Border) 58"/>
          <p:cNvSpPr/>
          <p:nvPr/>
        </p:nvSpPr>
        <p:spPr>
          <a:xfrm>
            <a:off x="8155361" y="5409805"/>
            <a:ext cx="237225" cy="172701"/>
          </a:xfrm>
          <a:prstGeom prst="callout1">
            <a:avLst>
              <a:gd name="adj1" fmla="val 35649"/>
              <a:gd name="adj2" fmla="val -3426"/>
              <a:gd name="adj3" fmla="val -26908"/>
              <a:gd name="adj4" fmla="val -69088"/>
            </a:avLst>
          </a:prstGeom>
          <a:noFill/>
          <a:ln w="6350">
            <a:solidFill>
              <a:schemeClr val="tx1"/>
            </a:solidFill>
            <a:headEnd type="none"/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35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350" b="1" baseline="30000" dirty="0" smtClean="0">
                <a:solidFill>
                  <a:srgbClr val="3333FF"/>
                </a:solidFill>
              </a:rPr>
              <a:t>–</a:t>
            </a:r>
            <a:endParaRPr lang="en-US" sz="1350" b="1" baseline="30000" dirty="0">
              <a:solidFill>
                <a:srgbClr val="3333FF"/>
              </a:solidFill>
            </a:endParaRPr>
          </a:p>
        </p:txBody>
      </p:sp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39947386-9AF7-4238-8494-1C9CFC6F226D}" type="datetime1">
              <a:rPr lang="en-US" smtClean="0"/>
              <a:t>9/27/2017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EAD0382B-070F-4A84-89EA-77B008F2DAD4}" type="slidenum">
              <a:rPr lang="ru-RU" smtClean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130916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548680"/>
          </a:xfr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Autofit/>
          </a:bodyPr>
          <a:lstStyle/>
          <a:p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RAC++ (Detectors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43531EE3-95E7-440A-93FA-5B882514EC43}" type="datetime1">
              <a:rPr lang="en-US" smtClean="0"/>
              <a:t>9/27/2017</a:t>
            </a:fld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D0223894-D9AD-4901-938F-98F2538E8DD1}" type="slidenum">
              <a:rPr lang="ru-RU" smtClean="0"/>
              <a:t>12</a:t>
            </a:fld>
            <a:endParaRPr lang="ru-RU" dirty="0"/>
          </a:p>
        </p:txBody>
      </p:sp>
      <p:graphicFrame>
        <p:nvGraphicFramePr>
          <p:cNvPr id="12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3200724"/>
              </p:ext>
            </p:extLst>
          </p:nvPr>
        </p:nvGraphicFramePr>
        <p:xfrm>
          <a:off x="179512" y="629009"/>
          <a:ext cx="8685801" cy="50239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0353">
                  <a:extLst>
                    <a:ext uri="{9D8B030D-6E8A-4147-A177-3AD203B41FA5}">
                      <a16:colId xmlns:a16="http://schemas.microsoft.com/office/drawing/2014/main" xmlns="" val="148207348"/>
                    </a:ext>
                  </a:extLst>
                </a:gridCol>
                <a:gridCol w="1117016">
                  <a:extLst>
                    <a:ext uri="{9D8B030D-6E8A-4147-A177-3AD203B41FA5}">
                      <a16:colId xmlns:a16="http://schemas.microsoft.com/office/drawing/2014/main" xmlns="" val="52189717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xmlns="" val="3023840877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1674265298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1748961326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xmlns="" val="363450169"/>
                    </a:ext>
                  </a:extLst>
                </a:gridCol>
              </a:tblGrid>
              <a:tr h="264889">
                <a:tc rowSpan="2">
                  <a:txBody>
                    <a:bodyPr/>
                    <a:lstStyle/>
                    <a:p>
                      <a:pPr marL="0" marR="116840" indent="32385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etup element (number plane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Apertur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(cm)</a:t>
                      </a:r>
                      <a:endParaRPr lang="en-US" sz="1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Occupancy</a:t>
                      </a:r>
                    </a:p>
                    <a:p>
                      <a:pPr marL="0" marR="889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s</a:t>
                      </a:r>
                      <a:r>
                        <a:rPr lang="en-US" sz="1600" baseline="30000" dirty="0">
                          <a:effectLst/>
                        </a:rPr>
                        <a:t>−1</a:t>
                      </a:r>
                      <a:r>
                        <a:rPr lang="en-US" sz="1600" dirty="0">
                          <a:effectLst/>
                        </a:rPr>
                        <a:t> · </a:t>
                      </a:r>
                      <a:r>
                        <a:rPr lang="en-US" sz="1600" dirty="0" smtClean="0">
                          <a:effectLst/>
                        </a:rPr>
                        <a:t>cm</a:t>
                      </a:r>
                      <a:r>
                        <a:rPr lang="en-US" sz="1600" baseline="30000" dirty="0" smtClean="0">
                          <a:effectLst/>
                        </a:rPr>
                        <a:t>−2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baseline="30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X</a:t>
                      </a:r>
                      <a:r>
                        <a:rPr lang="en-US" sz="1600" baseline="-25000" dirty="0">
                          <a:effectLst/>
                        </a:rPr>
                        <a:t>0</a:t>
                      </a:r>
                    </a:p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%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R="254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Resolu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48179967"/>
                  </a:ext>
                </a:extLst>
              </a:tr>
              <a:tr h="4074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ordinate</a:t>
                      </a:r>
                    </a:p>
                    <a:p>
                      <a:pPr marL="0" marR="4445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µm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ime</a:t>
                      </a:r>
                    </a:p>
                    <a:p>
                      <a:pPr marL="0" marR="9525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(n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10938551"/>
                  </a:ext>
                </a:extLst>
              </a:tr>
              <a:tr h="695611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. Target Station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2. Vacuum system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3. Vertex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</a:rPr>
                        <a:t>detector (2 ÷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4 planes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.6 × 7.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5 ÷ 20) ·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7 ÷ 1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4062482280"/>
                  </a:ext>
                </a:extLst>
              </a:tr>
              <a:tr h="24591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4. RICH</a:t>
                      </a:r>
                      <a:r>
                        <a:rPr lang="en-US" sz="1600" dirty="0">
                          <a:effectLst/>
                        </a:rPr>
                        <a:t>?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.0 × 9.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4 ÷ 16) ·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&lt; 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xmlns="" val="1493090785"/>
                  </a:ext>
                </a:extLst>
              </a:tr>
              <a:tr h="24591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5. SFD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3 planes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. × 10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3 ÷ 12) · 10</a:t>
                      </a:r>
                      <a:r>
                        <a:rPr lang="en-US" sz="1600" baseline="300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.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6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xmlns="" val="316440467"/>
                  </a:ext>
                </a:extLst>
              </a:tr>
              <a:tr h="73039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6. Vacuum system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7. Iron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shielding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wall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  8. Spectrometer magnet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5 × 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b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xmlns="" val="414086846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9. Downstream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</a:rPr>
                        <a:t>Tracker (2 × 8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5 ÷ 110×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10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 ÷ 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8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4165" marB="0" anchor="ctr"/>
                </a:tc>
                <a:extLst>
                  <a:ext uri="{0D108BD9-81ED-4DB2-BD59-A6C34878D82A}">
                    <a16:rowId xmlns:a16="http://schemas.microsoft.com/office/drawing/2014/main" xmlns="" val="3224604741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0. Vertic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Hodoscope (2 × 1 ÷ 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2 × 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0.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998974533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1. Horizont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Hodoscope (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5 × 4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0.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193710681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12. Heavy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Gas Cherenkov detector (2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) (*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0 × 49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1518428366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3. Nitrogen </a:t>
                      </a:r>
                      <a:r>
                        <a:rPr lang="en-US" sz="1600" dirty="0">
                          <a:effectLst/>
                        </a:rPr>
                        <a:t>Cherenkov 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0 × 5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10) · 10</a:t>
                      </a:r>
                      <a:r>
                        <a:rPr lang="en-US" sz="1600" baseline="30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2329723258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4. Nitrogen </a:t>
                      </a:r>
                      <a:r>
                        <a:rPr lang="en-US" sz="1600" dirty="0">
                          <a:effectLst/>
                        </a:rPr>
                        <a:t>Cherenkov 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 × 5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(1 ÷ 8) · 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299517311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5. </a:t>
                      </a:r>
                      <a:r>
                        <a:rPr lang="en-US" sz="1600" dirty="0" err="1" smtClean="0">
                          <a:effectLst/>
                        </a:rPr>
                        <a:t>PreShower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48 × 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1 ÷ 8) · 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3342926459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16. </a:t>
                      </a:r>
                      <a:r>
                        <a:rPr lang="en-US" sz="1600" dirty="0" err="1" smtClean="0">
                          <a:effectLst/>
                        </a:rPr>
                        <a:t>PreShower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detector (2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6 × 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(5 ÷ 40) · 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&lt; 1.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3056459423"/>
                  </a:ext>
                </a:extLst>
              </a:tr>
              <a:tr h="255279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/>
                        </a:rPr>
                        <a:t>--. 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effectLst/>
                        </a:rPr>
                        <a:t>Ionisatio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effectLst/>
                        </a:rPr>
                        <a:t> Hodoscope (4 planes)</a:t>
                      </a:r>
                      <a:endParaRPr lang="en-US" sz="16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10. × 10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(4 ÷ 16) · 10</a:t>
                      </a:r>
                      <a:r>
                        <a:rPr lang="en-US" sz="1600" baseline="30000" dirty="0" smtClean="0">
                          <a:effectLst/>
                        </a:rPr>
                        <a:t>5</a:t>
                      </a:r>
                      <a:endParaRPr lang="en-US" sz="1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b"/>
                </a:tc>
                <a:tc>
                  <a:txBody>
                    <a:bodyPr/>
                    <a:lstStyle/>
                    <a:p>
                      <a:pPr marL="0" marR="254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986" marR="47903" marT="9164" marB="0" anchor="ctr"/>
                </a:tc>
                <a:extLst>
                  <a:ext uri="{0D108BD9-81ED-4DB2-BD59-A6C34878D82A}">
                    <a16:rowId xmlns:a16="http://schemas.microsoft.com/office/drawing/2014/main" xmlns="" val="3833777471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4067944" y="5819972"/>
            <a:ext cx="4320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- </a:t>
            </a:r>
            <a:r>
              <a:rPr lang="en-US" b="1" dirty="0">
                <a:solidFill>
                  <a:srgbClr val="FF0000"/>
                </a:solidFill>
              </a:rPr>
              <a:t>Micro-Pattern Gas Detectors (MPGD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7200" y="5819972"/>
            <a:ext cx="33081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b="1" dirty="0"/>
              <a:t>Existing parts of the </a:t>
            </a:r>
            <a:r>
              <a:rPr lang="en-US" b="1" dirty="0" smtClean="0"/>
              <a:t>Setup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577039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42295" y="450912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9/27/201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3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9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228600" y="1752600"/>
            <a:ext cx="4114800" cy="1880175"/>
            <a:chOff x="304800" y="1524000"/>
            <a:chExt cx="4343400" cy="1880175"/>
          </a:xfrm>
        </p:grpSpPr>
        <p:grpSp>
          <p:nvGrpSpPr>
            <p:cNvPr id="44" name="Group 43"/>
            <p:cNvGrpSpPr/>
            <p:nvPr/>
          </p:nvGrpSpPr>
          <p:grpSpPr>
            <a:xfrm>
              <a:off x="381000" y="1981200"/>
              <a:ext cx="3627120" cy="1097280"/>
              <a:chOff x="381000" y="1981200"/>
              <a:chExt cx="3627120" cy="1097280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2514600" y="2286000"/>
                <a:ext cx="457200" cy="45720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>
                <a:innerShdw blurRad="190500" dir="16800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381000" y="2057400"/>
                <a:ext cx="2200555" cy="295555"/>
                <a:chOff x="381000" y="2057400"/>
                <a:chExt cx="2200555" cy="295555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914400" y="2057400"/>
                  <a:ext cx="914400" cy="0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381000" y="2057400"/>
                  <a:ext cx="533400" cy="0"/>
                </a:xfrm>
                <a:prstGeom prst="straightConnector1">
                  <a:avLst/>
                </a:prstGeom>
                <a:ln w="317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>
                  <a:endCxn id="2" idx="1"/>
                </p:cNvCxnSpPr>
                <p:nvPr/>
              </p:nvCxnSpPr>
              <p:spPr>
                <a:xfrm>
                  <a:off x="1828800" y="2057400"/>
                  <a:ext cx="752755" cy="295555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/>
              <p:cNvGrpSpPr/>
              <p:nvPr/>
            </p:nvGrpSpPr>
            <p:grpSpPr>
              <a:xfrm flipV="1">
                <a:off x="381000" y="2667000"/>
                <a:ext cx="2200555" cy="295555"/>
                <a:chOff x="381000" y="2057400"/>
                <a:chExt cx="2200555" cy="295555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914400" y="2057400"/>
                  <a:ext cx="914400" cy="0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/>
                <p:cNvCxnSpPr/>
                <p:nvPr/>
              </p:nvCxnSpPr>
              <p:spPr>
                <a:xfrm>
                  <a:off x="381000" y="2057400"/>
                  <a:ext cx="533400" cy="0"/>
                </a:xfrm>
                <a:prstGeom prst="straightConnector1">
                  <a:avLst/>
                </a:prstGeom>
                <a:ln w="317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828800" y="2057400"/>
                  <a:ext cx="752755" cy="295555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Arrow Connector 30"/>
              <p:cNvCxnSpPr/>
              <p:nvPr/>
            </p:nvCxnSpPr>
            <p:spPr>
              <a:xfrm flipV="1">
                <a:off x="2895600" y="1981200"/>
                <a:ext cx="1097280" cy="411480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2910840" y="2667000"/>
                <a:ext cx="1097280" cy="411480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3" name="Group 42"/>
              <p:cNvGrpSpPr/>
              <p:nvPr/>
            </p:nvGrpSpPr>
            <p:grpSpPr>
              <a:xfrm>
                <a:off x="990600" y="2057400"/>
                <a:ext cx="608699" cy="899160"/>
                <a:chOff x="4556728" y="5257800"/>
                <a:chExt cx="608699" cy="899160"/>
              </a:xfrm>
            </p:grpSpPr>
            <p:sp>
              <p:nvSpPr>
                <p:cNvPr id="39" name="Freeform 38"/>
                <p:cNvSpPr/>
                <p:nvPr/>
              </p:nvSpPr>
              <p:spPr>
                <a:xfrm>
                  <a:off x="4556728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Freeform 39"/>
                <p:cNvSpPr/>
                <p:nvPr/>
              </p:nvSpPr>
              <p:spPr>
                <a:xfrm>
                  <a:off x="4800600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Freeform 40"/>
                <p:cNvSpPr/>
                <p:nvPr/>
              </p:nvSpPr>
              <p:spPr>
                <a:xfrm>
                  <a:off x="5029200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45" name="TextBox 44"/>
            <p:cNvSpPr txBox="1"/>
            <p:nvPr/>
          </p:nvSpPr>
          <p:spPr>
            <a:xfrm>
              <a:off x="304800" y="15240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4800" y="28194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962400" y="16002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962400" y="28194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6" name="WordArt 98"/>
          <p:cNvSpPr>
            <a:spLocks noChangeArrowheads="1" noChangeShapeType="1" noTextEdit="1"/>
          </p:cNvSpPr>
          <p:nvPr/>
        </p:nvSpPr>
        <p:spPr bwMode="auto">
          <a:xfrm>
            <a:off x="2286000" y="45720"/>
            <a:ext cx="4343400" cy="5022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lifetim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0" y="762000"/>
            <a:ext cx="9196748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 (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onium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a hydrogen-like atom consisting of 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sons:</a:t>
            </a:r>
          </a:p>
          <a:p>
            <a:pPr algn="ctr"/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.86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		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87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		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0.5 MeV/c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4344787" y="1828800"/>
            <a:ext cx="4768733" cy="1786418"/>
            <a:chOff x="4267200" y="1981200"/>
            <a:chExt cx="4768733" cy="1786418"/>
          </a:xfrm>
        </p:grpSpPr>
        <p:sp>
          <p:nvSpPr>
            <p:cNvPr id="58" name="TextBox 57"/>
            <p:cNvSpPr txBox="1"/>
            <p:nvPr/>
          </p:nvSpPr>
          <p:spPr>
            <a:xfrm>
              <a:off x="4267200" y="1981200"/>
              <a:ext cx="472440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tom 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fetime is 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minated by the decay into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esons: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4572000" y="2817706"/>
            <a:ext cx="2438400" cy="839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3" imgW="1143000" imgH="393480" progId="Equation.DSMT4">
                    <p:embed/>
                  </p:oleObj>
                </mc:Choice>
                <mc:Fallback>
                  <p:oleObj name="Equation" r:id="rId3" imgW="1143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2000" y="2817706"/>
                          <a:ext cx="2438400" cy="83989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7239000" y="2819400"/>
            <a:ext cx="1796933" cy="948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5" imgW="914400" imgH="482400" progId="Equation.DSMT4">
                    <p:embed/>
                  </p:oleObj>
                </mc:Choice>
                <mc:Fallback>
                  <p:oleObj name="Equation" r:id="rId5" imgW="9144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819400"/>
                          <a:ext cx="1796933" cy="948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28600" y="3733800"/>
          <a:ext cx="4419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1815840" imgH="304560" progId="Equation.DSMT4">
                  <p:embed/>
                </p:oleObj>
              </mc:Choice>
              <mc:Fallback>
                <p:oleObj name="Equation" r:id="rId7" imgW="1815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733800"/>
                        <a:ext cx="4419600" cy="650875"/>
                      </a:xfrm>
                      <a:prstGeom prst="rect">
                        <a:avLst/>
                      </a:prstGeom>
                      <a:solidFill>
                        <a:srgbClr val="90D0EC">
                          <a:alpha val="5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4419600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wave scattering lengths for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spi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=0  and  I=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29200" y="3733800"/>
          <a:ext cx="3787238" cy="65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3787238" cy="659824"/>
                      </a:xfrm>
                      <a:prstGeom prst="rect">
                        <a:avLst/>
                      </a:prstGeom>
                      <a:solidFill>
                        <a:srgbClr val="90D0EC">
                          <a:alpha val="50000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04800" y="4724400"/>
            <a:ext cx="8229600" cy="1072158"/>
            <a:chOff x="76200" y="5105400"/>
            <a:chExt cx="8229600" cy="107215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6200" y="5486400"/>
            <a:ext cx="879475" cy="50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11" imgW="444240" imgH="253800" progId="Equation.DSMT4">
                    <p:embed/>
                  </p:oleObj>
                </mc:Choice>
                <mc:Fallback>
                  <p:oleObj name="Equation" r:id="rId11" imgW="444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200" y="5486400"/>
                          <a:ext cx="879475" cy="502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eft Brace 6"/>
            <p:cNvSpPr/>
            <p:nvPr/>
          </p:nvSpPr>
          <p:spPr>
            <a:xfrm>
              <a:off x="990600" y="5318760"/>
              <a:ext cx="152400" cy="777240"/>
            </a:xfrm>
            <a:prstGeom prst="leftBrac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143000" y="5105400"/>
              <a:ext cx="6065520" cy="569238"/>
              <a:chOff x="1127760" y="5257800"/>
              <a:chExt cx="6065520" cy="569238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127760" y="5273040"/>
                <a:ext cx="17526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0 for 	</a:t>
                </a:r>
                <a:r>
                  <a:rPr lang="en-US" sz="2000" i="1" dirty="0" smtClean="0">
                    <a:solidFill>
                      <a:srgbClr val="1D0260"/>
                    </a:solidFill>
                    <a:latin typeface="Times New Roman" charset="0"/>
                    <a:ea typeface="ＭＳ Ｐゴシック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819400" y="5257800"/>
                <a:ext cx="4373880" cy="523220"/>
                <a:chOff x="2819400" y="5288280"/>
                <a:chExt cx="4373880" cy="523220"/>
              </a:xfrm>
            </p:grpSpPr>
            <p:sp>
              <p:nvSpPr>
                <p:cNvPr id="63" name="TextBox 62"/>
                <p:cNvSpPr txBox="1"/>
                <p:nvPr/>
              </p:nvSpPr>
              <p:spPr>
                <a:xfrm>
                  <a:off x="2819400" y="5334000"/>
                  <a:ext cx="233429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s, 2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…, 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5" name="Straight Arrow Connector 64"/>
                <p:cNvCxnSpPr/>
                <p:nvPr/>
              </p:nvCxnSpPr>
              <p:spPr>
                <a:xfrm>
                  <a:off x="5318760" y="559308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Rectangle 20"/>
                <p:cNvSpPr/>
                <p:nvPr/>
              </p:nvSpPr>
              <p:spPr>
                <a:xfrm>
                  <a:off x="5897880" y="5288280"/>
                  <a:ext cx="12954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/>
                </a:p>
              </p:txBody>
            </p:sp>
          </p:grpSp>
        </p:grpSp>
        <p:grpSp>
          <p:nvGrpSpPr>
            <p:cNvPr id="27" name="Group 26"/>
            <p:cNvGrpSpPr/>
            <p:nvPr/>
          </p:nvGrpSpPr>
          <p:grpSpPr>
            <a:xfrm>
              <a:off x="1143000" y="5486400"/>
              <a:ext cx="7162800" cy="691158"/>
              <a:chOff x="1112520" y="5638800"/>
              <a:chExt cx="7162800" cy="691158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804160" y="5638800"/>
                <a:ext cx="5471160" cy="614065"/>
                <a:chOff x="2819400" y="5562600"/>
                <a:chExt cx="5471160" cy="614065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2819400" y="5715000"/>
                  <a:ext cx="11272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p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3886200" y="601980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3886200" y="5562600"/>
                  <a:ext cx="32092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γ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4343400" y="5715000"/>
                  <a:ext cx="264207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2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…(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)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6995160" y="594360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" name="Rectangle 67"/>
                <p:cNvSpPr/>
                <p:nvPr/>
              </p:nvSpPr>
              <p:spPr>
                <a:xfrm>
                  <a:off x="7528560" y="5638800"/>
                  <a:ext cx="7620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/>
                </a:p>
              </p:txBody>
            </p:sp>
          </p:grpSp>
          <p:sp>
            <p:nvSpPr>
              <p:cNvPr id="69" name="TextBox 68"/>
              <p:cNvSpPr txBox="1"/>
              <p:nvPr/>
            </p:nvSpPr>
            <p:spPr>
              <a:xfrm>
                <a:off x="1112520" y="5775960"/>
                <a:ext cx="17526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for 	</a:t>
                </a:r>
                <a:r>
                  <a:rPr lang="en-US" sz="2000" i="1" dirty="0" smtClean="0">
                    <a:solidFill>
                      <a:srgbClr val="1D0260"/>
                    </a:solidFill>
                    <a:latin typeface="Times New Roman" charset="0"/>
                    <a:ea typeface="ＭＳ Ｐゴシック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152400" y="5791200"/>
            <a:ext cx="8955657" cy="984885"/>
            <a:chOff x="685800" y="6019800"/>
            <a:chExt cx="8955657" cy="984885"/>
          </a:xfrm>
        </p:grpSpPr>
        <p:sp>
          <p:nvSpPr>
            <p:cNvPr id="32" name="TextBox 31"/>
            <p:cNvSpPr txBox="1"/>
            <p:nvPr/>
          </p:nvSpPr>
          <p:spPr>
            <a:xfrm>
              <a:off x="685800" y="6019800"/>
              <a:ext cx="8955657" cy="984885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p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tate lifetime depends on the transition 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p         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, 2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,…, (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-1)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probability. </a:t>
              </a:r>
            </a:p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his probability is about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orders of magnitude less than for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          </a:t>
              </a:r>
              <a:r>
                <a: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5943600" y="62484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7266708" y="65532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D656357C-4A19-41DF-A1CE-7DE04198B46F}" type="slidenum">
              <a:rPr lang="ru-RU"/>
              <a:pPr>
                <a:defRPr/>
              </a:pPr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684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1E7931-7ED8-4DC7-BA16-C9EF9A774267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ru-RU" smtClean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98450" y="1731963"/>
            <a:ext cx="2236788" cy="1412875"/>
            <a:chOff x="144" y="2261"/>
            <a:chExt cx="1409" cy="890"/>
          </a:xfrm>
        </p:grpSpPr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250" y="2387"/>
              <a:ext cx="1150" cy="655"/>
              <a:chOff x="363" y="468"/>
              <a:chExt cx="1150" cy="655"/>
            </a:xfrm>
          </p:grpSpPr>
          <p:sp>
            <p:nvSpPr>
              <p:cNvPr id="4120" name="Line 25"/>
              <p:cNvSpPr>
                <a:spLocks noChangeShapeType="1"/>
              </p:cNvSpPr>
              <p:nvPr/>
            </p:nvSpPr>
            <p:spPr bwMode="auto">
              <a:xfrm>
                <a:off x="453" y="550"/>
                <a:ext cx="317" cy="0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363" y="468"/>
                <a:ext cx="1150" cy="655"/>
                <a:chOff x="363" y="468"/>
                <a:chExt cx="1150" cy="655"/>
              </a:xfrm>
            </p:grpSpPr>
            <p:grpSp>
              <p:nvGrpSpPr>
                <p:cNvPr id="5" name="Group 27"/>
                <p:cNvGrpSpPr>
                  <a:grpSpLocks noChangeAspect="1"/>
                </p:cNvGrpSpPr>
                <p:nvPr/>
              </p:nvGrpSpPr>
              <p:grpSpPr bwMode="auto">
                <a:xfrm>
                  <a:off x="519" y="549"/>
                  <a:ext cx="207" cy="504"/>
                  <a:chOff x="2349" y="1137"/>
                  <a:chExt cx="594" cy="966"/>
                </a:xfrm>
              </p:grpSpPr>
              <p:sp>
                <p:nvSpPr>
                  <p:cNvPr id="4131" name="AutoShape 28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2349" y="1137"/>
                    <a:ext cx="594" cy="96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black"/>
                      </a:solidFill>
                      <a:latin typeface="Calibri"/>
                      <a:cs typeface="+mn-cs"/>
                    </a:endParaRPr>
                  </a:p>
                </p:txBody>
              </p:sp>
              <p:sp>
                <p:nvSpPr>
                  <p:cNvPr id="4132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2357" y="1141"/>
                    <a:ext cx="582" cy="958"/>
                  </a:xfrm>
                  <a:custGeom>
                    <a:avLst/>
                    <a:gdLst>
                      <a:gd name="T0" fmla="*/ 62 w 582"/>
                      <a:gd name="T1" fmla="*/ 8 h 958"/>
                      <a:gd name="T2" fmla="*/ 24 w 582"/>
                      <a:gd name="T3" fmla="*/ 60 h 958"/>
                      <a:gd name="T4" fmla="*/ 0 w 582"/>
                      <a:gd name="T5" fmla="*/ 112 h 958"/>
                      <a:gd name="T6" fmla="*/ 4 w 582"/>
                      <a:gd name="T7" fmla="*/ 150 h 958"/>
                      <a:gd name="T8" fmla="*/ 28 w 582"/>
                      <a:gd name="T9" fmla="*/ 192 h 958"/>
                      <a:gd name="T10" fmla="*/ 54 w 582"/>
                      <a:gd name="T11" fmla="*/ 238 h 958"/>
                      <a:gd name="T12" fmla="*/ 66 w 582"/>
                      <a:gd name="T13" fmla="*/ 286 h 958"/>
                      <a:gd name="T14" fmla="*/ 54 w 582"/>
                      <a:gd name="T15" fmla="*/ 336 h 958"/>
                      <a:gd name="T16" fmla="*/ 30 w 582"/>
                      <a:gd name="T17" fmla="*/ 396 h 958"/>
                      <a:gd name="T18" fmla="*/ 10 w 582"/>
                      <a:gd name="T19" fmla="*/ 452 h 958"/>
                      <a:gd name="T20" fmla="*/ 14 w 582"/>
                      <a:gd name="T21" fmla="*/ 498 h 958"/>
                      <a:gd name="T22" fmla="*/ 38 w 582"/>
                      <a:gd name="T23" fmla="*/ 548 h 958"/>
                      <a:gd name="T24" fmla="*/ 62 w 582"/>
                      <a:gd name="T25" fmla="*/ 596 h 958"/>
                      <a:gd name="T26" fmla="*/ 66 w 582"/>
                      <a:gd name="T27" fmla="*/ 644 h 958"/>
                      <a:gd name="T28" fmla="*/ 46 w 582"/>
                      <a:gd name="T29" fmla="*/ 698 h 958"/>
                      <a:gd name="T30" fmla="*/ 20 w 582"/>
                      <a:gd name="T31" fmla="*/ 758 h 958"/>
                      <a:gd name="T32" fmla="*/ 10 w 582"/>
                      <a:gd name="T33" fmla="*/ 810 h 958"/>
                      <a:gd name="T34" fmla="*/ 26 w 582"/>
                      <a:gd name="T35" fmla="*/ 858 h 958"/>
                      <a:gd name="T36" fmla="*/ 80 w 582"/>
                      <a:gd name="T37" fmla="*/ 918 h 958"/>
                      <a:gd name="T38" fmla="*/ 122 w 582"/>
                      <a:gd name="T39" fmla="*/ 956 h 958"/>
                      <a:gd name="T40" fmla="*/ 294 w 582"/>
                      <a:gd name="T41" fmla="*/ 2 h 958"/>
                      <a:gd name="T42" fmla="*/ 268 w 582"/>
                      <a:gd name="T43" fmla="*/ 40 h 958"/>
                      <a:gd name="T44" fmla="*/ 234 w 582"/>
                      <a:gd name="T45" fmla="*/ 96 h 958"/>
                      <a:gd name="T46" fmla="*/ 230 w 582"/>
                      <a:gd name="T47" fmla="*/ 138 h 958"/>
                      <a:gd name="T48" fmla="*/ 248 w 582"/>
                      <a:gd name="T49" fmla="*/ 176 h 958"/>
                      <a:gd name="T50" fmla="*/ 276 w 582"/>
                      <a:gd name="T51" fmla="*/ 222 h 958"/>
                      <a:gd name="T52" fmla="*/ 294 w 582"/>
                      <a:gd name="T53" fmla="*/ 270 h 958"/>
                      <a:gd name="T54" fmla="*/ 290 w 582"/>
                      <a:gd name="T55" fmla="*/ 318 h 958"/>
                      <a:gd name="T56" fmla="*/ 266 w 582"/>
                      <a:gd name="T57" fmla="*/ 378 h 958"/>
                      <a:gd name="T58" fmla="*/ 244 w 582"/>
                      <a:gd name="T59" fmla="*/ 434 h 958"/>
                      <a:gd name="T60" fmla="*/ 240 w 582"/>
                      <a:gd name="T61" fmla="*/ 484 h 958"/>
                      <a:gd name="T62" fmla="*/ 258 w 582"/>
                      <a:gd name="T63" fmla="*/ 530 h 958"/>
                      <a:gd name="T64" fmla="*/ 284 w 582"/>
                      <a:gd name="T65" fmla="*/ 580 h 958"/>
                      <a:gd name="T66" fmla="*/ 296 w 582"/>
                      <a:gd name="T67" fmla="*/ 628 h 958"/>
                      <a:gd name="T68" fmla="*/ 284 w 582"/>
                      <a:gd name="T69" fmla="*/ 678 h 958"/>
                      <a:gd name="T70" fmla="*/ 258 w 582"/>
                      <a:gd name="T71" fmla="*/ 738 h 958"/>
                      <a:gd name="T72" fmla="*/ 240 w 582"/>
                      <a:gd name="T73" fmla="*/ 794 h 958"/>
                      <a:gd name="T74" fmla="*/ 246 w 582"/>
                      <a:gd name="T75" fmla="*/ 840 h 958"/>
                      <a:gd name="T76" fmla="*/ 288 w 582"/>
                      <a:gd name="T77" fmla="*/ 896 h 958"/>
                      <a:gd name="T78" fmla="*/ 344 w 582"/>
                      <a:gd name="T79" fmla="*/ 950 h 958"/>
                      <a:gd name="T80" fmla="*/ 524 w 582"/>
                      <a:gd name="T81" fmla="*/ 0 h 958"/>
                      <a:gd name="T82" fmla="*/ 510 w 582"/>
                      <a:gd name="T83" fmla="*/ 20 h 958"/>
                      <a:gd name="T84" fmla="*/ 472 w 582"/>
                      <a:gd name="T85" fmla="*/ 80 h 958"/>
                      <a:gd name="T86" fmla="*/ 458 w 582"/>
                      <a:gd name="T87" fmla="*/ 124 h 958"/>
                      <a:gd name="T88" fmla="*/ 468 w 582"/>
                      <a:gd name="T89" fmla="*/ 162 h 958"/>
                      <a:gd name="T90" fmla="*/ 494 w 582"/>
                      <a:gd name="T91" fmla="*/ 206 h 958"/>
                      <a:gd name="T92" fmla="*/ 520 w 582"/>
                      <a:gd name="T93" fmla="*/ 254 h 958"/>
                      <a:gd name="T94" fmla="*/ 524 w 582"/>
                      <a:gd name="T95" fmla="*/ 302 h 958"/>
                      <a:gd name="T96" fmla="*/ 504 w 582"/>
                      <a:gd name="T97" fmla="*/ 356 h 958"/>
                      <a:gd name="T98" fmla="*/ 478 w 582"/>
                      <a:gd name="T99" fmla="*/ 416 h 958"/>
                      <a:gd name="T100" fmla="*/ 468 w 582"/>
                      <a:gd name="T101" fmla="*/ 468 h 958"/>
                      <a:gd name="T102" fmla="*/ 478 w 582"/>
                      <a:gd name="T103" fmla="*/ 514 h 958"/>
                      <a:gd name="T104" fmla="*/ 504 w 582"/>
                      <a:gd name="T105" fmla="*/ 564 h 958"/>
                      <a:gd name="T106" fmla="*/ 524 w 582"/>
                      <a:gd name="T107" fmla="*/ 612 h 958"/>
                      <a:gd name="T108" fmla="*/ 520 w 582"/>
                      <a:gd name="T109" fmla="*/ 660 h 958"/>
                      <a:gd name="T110" fmla="*/ 496 w 582"/>
                      <a:gd name="T111" fmla="*/ 720 h 958"/>
                      <a:gd name="T112" fmla="*/ 472 w 582"/>
                      <a:gd name="T113" fmla="*/ 776 h 958"/>
                      <a:gd name="T114" fmla="*/ 468 w 582"/>
                      <a:gd name="T115" fmla="*/ 826 h 958"/>
                      <a:gd name="T116" fmla="*/ 498 w 582"/>
                      <a:gd name="T117" fmla="*/ 876 h 958"/>
                      <a:gd name="T118" fmla="*/ 558 w 582"/>
                      <a:gd name="T119" fmla="*/ 936 h 958"/>
                      <a:gd name="T120" fmla="*/ 582 w 582"/>
                      <a:gd name="T121" fmla="*/ 958 h 958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w 582"/>
                      <a:gd name="T184" fmla="*/ 0 h 958"/>
                      <a:gd name="T185" fmla="*/ 582 w 582"/>
                      <a:gd name="T186" fmla="*/ 958 h 958"/>
                    </a:gdLst>
                    <a:ahLst/>
                    <a:cxnLst>
                      <a:cxn ang="T122">
                        <a:pos x="T0" y="T1"/>
                      </a:cxn>
                      <a:cxn ang="T123">
                        <a:pos x="T2" y="T3"/>
                      </a:cxn>
                      <a:cxn ang="T124">
                        <a:pos x="T4" y="T5"/>
                      </a:cxn>
                      <a:cxn ang="T125">
                        <a:pos x="T6" y="T7"/>
                      </a:cxn>
                      <a:cxn ang="T126">
                        <a:pos x="T8" y="T9"/>
                      </a:cxn>
                      <a:cxn ang="T127">
                        <a:pos x="T10" y="T11"/>
                      </a:cxn>
                      <a:cxn ang="T128">
                        <a:pos x="T12" y="T13"/>
                      </a:cxn>
                      <a:cxn ang="T129">
                        <a:pos x="T14" y="T15"/>
                      </a:cxn>
                      <a:cxn ang="T130">
                        <a:pos x="T16" y="T17"/>
                      </a:cxn>
                      <a:cxn ang="T131">
                        <a:pos x="T18" y="T19"/>
                      </a:cxn>
                      <a:cxn ang="T132">
                        <a:pos x="T20" y="T21"/>
                      </a:cxn>
                      <a:cxn ang="T133">
                        <a:pos x="T22" y="T23"/>
                      </a:cxn>
                      <a:cxn ang="T134">
                        <a:pos x="T24" y="T25"/>
                      </a:cxn>
                      <a:cxn ang="T135">
                        <a:pos x="T26" y="T27"/>
                      </a:cxn>
                      <a:cxn ang="T136">
                        <a:pos x="T28" y="T29"/>
                      </a:cxn>
                      <a:cxn ang="T137">
                        <a:pos x="T30" y="T31"/>
                      </a:cxn>
                      <a:cxn ang="T138">
                        <a:pos x="T32" y="T33"/>
                      </a:cxn>
                      <a:cxn ang="T139">
                        <a:pos x="T34" y="T35"/>
                      </a:cxn>
                      <a:cxn ang="T140">
                        <a:pos x="T36" y="T37"/>
                      </a:cxn>
                      <a:cxn ang="T141">
                        <a:pos x="T38" y="T39"/>
                      </a:cxn>
                      <a:cxn ang="T142">
                        <a:pos x="T40" y="T41"/>
                      </a:cxn>
                      <a:cxn ang="T143">
                        <a:pos x="T42" y="T43"/>
                      </a:cxn>
                      <a:cxn ang="T144">
                        <a:pos x="T44" y="T45"/>
                      </a:cxn>
                      <a:cxn ang="T145">
                        <a:pos x="T46" y="T47"/>
                      </a:cxn>
                      <a:cxn ang="T146">
                        <a:pos x="T48" y="T49"/>
                      </a:cxn>
                      <a:cxn ang="T147">
                        <a:pos x="T50" y="T51"/>
                      </a:cxn>
                      <a:cxn ang="T148">
                        <a:pos x="T52" y="T53"/>
                      </a:cxn>
                      <a:cxn ang="T149">
                        <a:pos x="T54" y="T55"/>
                      </a:cxn>
                      <a:cxn ang="T150">
                        <a:pos x="T56" y="T57"/>
                      </a:cxn>
                      <a:cxn ang="T151">
                        <a:pos x="T58" y="T59"/>
                      </a:cxn>
                      <a:cxn ang="T152">
                        <a:pos x="T60" y="T61"/>
                      </a:cxn>
                      <a:cxn ang="T153">
                        <a:pos x="T62" y="T63"/>
                      </a:cxn>
                      <a:cxn ang="T154">
                        <a:pos x="T64" y="T65"/>
                      </a:cxn>
                      <a:cxn ang="T155">
                        <a:pos x="T66" y="T67"/>
                      </a:cxn>
                      <a:cxn ang="T156">
                        <a:pos x="T68" y="T69"/>
                      </a:cxn>
                      <a:cxn ang="T157">
                        <a:pos x="T70" y="T71"/>
                      </a:cxn>
                      <a:cxn ang="T158">
                        <a:pos x="T72" y="T73"/>
                      </a:cxn>
                      <a:cxn ang="T159">
                        <a:pos x="T74" y="T75"/>
                      </a:cxn>
                      <a:cxn ang="T160">
                        <a:pos x="T76" y="T77"/>
                      </a:cxn>
                      <a:cxn ang="T161">
                        <a:pos x="T78" y="T79"/>
                      </a:cxn>
                      <a:cxn ang="T162">
                        <a:pos x="T80" y="T81"/>
                      </a:cxn>
                      <a:cxn ang="T163">
                        <a:pos x="T82" y="T83"/>
                      </a:cxn>
                      <a:cxn ang="T164">
                        <a:pos x="T84" y="T85"/>
                      </a:cxn>
                      <a:cxn ang="T165">
                        <a:pos x="T86" y="T87"/>
                      </a:cxn>
                      <a:cxn ang="T166">
                        <a:pos x="T88" y="T89"/>
                      </a:cxn>
                      <a:cxn ang="T167">
                        <a:pos x="T90" y="T91"/>
                      </a:cxn>
                      <a:cxn ang="T168">
                        <a:pos x="T92" y="T93"/>
                      </a:cxn>
                      <a:cxn ang="T169">
                        <a:pos x="T94" y="T95"/>
                      </a:cxn>
                      <a:cxn ang="T170">
                        <a:pos x="T96" y="T97"/>
                      </a:cxn>
                      <a:cxn ang="T171">
                        <a:pos x="T98" y="T99"/>
                      </a:cxn>
                      <a:cxn ang="T172">
                        <a:pos x="T100" y="T101"/>
                      </a:cxn>
                      <a:cxn ang="T173">
                        <a:pos x="T102" y="T103"/>
                      </a:cxn>
                      <a:cxn ang="T174">
                        <a:pos x="T104" y="T105"/>
                      </a:cxn>
                      <a:cxn ang="T175">
                        <a:pos x="T106" y="T107"/>
                      </a:cxn>
                      <a:cxn ang="T176">
                        <a:pos x="T108" y="T109"/>
                      </a:cxn>
                      <a:cxn ang="T177">
                        <a:pos x="T110" y="T111"/>
                      </a:cxn>
                      <a:cxn ang="T178">
                        <a:pos x="T112" y="T113"/>
                      </a:cxn>
                      <a:cxn ang="T179">
                        <a:pos x="T114" y="T115"/>
                      </a:cxn>
                      <a:cxn ang="T180">
                        <a:pos x="T116" y="T117"/>
                      </a:cxn>
                      <a:cxn ang="T181">
                        <a:pos x="T118" y="T119"/>
                      </a:cxn>
                      <a:cxn ang="T182">
                        <a:pos x="T120" y="T121"/>
                      </a:cxn>
                    </a:cxnLst>
                    <a:rect l="T183" t="T184" r="T185" b="T186"/>
                    <a:pathLst>
                      <a:path w="582" h="958">
                        <a:moveTo>
                          <a:pt x="66" y="0"/>
                        </a:moveTo>
                        <a:lnTo>
                          <a:pt x="66" y="2"/>
                        </a:lnTo>
                        <a:lnTo>
                          <a:pt x="62" y="8"/>
                        </a:lnTo>
                        <a:lnTo>
                          <a:pt x="52" y="20"/>
                        </a:lnTo>
                        <a:lnTo>
                          <a:pt x="38" y="40"/>
                        </a:lnTo>
                        <a:lnTo>
                          <a:pt x="24" y="60"/>
                        </a:lnTo>
                        <a:lnTo>
                          <a:pt x="14" y="80"/>
                        </a:lnTo>
                        <a:lnTo>
                          <a:pt x="6" y="96"/>
                        </a:lnTo>
                        <a:lnTo>
                          <a:pt x="0" y="112"/>
                        </a:lnTo>
                        <a:lnTo>
                          <a:pt x="0" y="124"/>
                        </a:lnTo>
                        <a:lnTo>
                          <a:pt x="0" y="138"/>
                        </a:lnTo>
                        <a:lnTo>
                          <a:pt x="4" y="150"/>
                        </a:lnTo>
                        <a:lnTo>
                          <a:pt x="10" y="162"/>
                        </a:lnTo>
                        <a:lnTo>
                          <a:pt x="18" y="176"/>
                        </a:lnTo>
                        <a:lnTo>
                          <a:pt x="28" y="192"/>
                        </a:lnTo>
                        <a:lnTo>
                          <a:pt x="36" y="206"/>
                        </a:lnTo>
                        <a:lnTo>
                          <a:pt x="46" y="222"/>
                        </a:lnTo>
                        <a:lnTo>
                          <a:pt x="54" y="238"/>
                        </a:lnTo>
                        <a:lnTo>
                          <a:pt x="62" y="254"/>
                        </a:lnTo>
                        <a:lnTo>
                          <a:pt x="66" y="270"/>
                        </a:lnTo>
                        <a:lnTo>
                          <a:pt x="66" y="286"/>
                        </a:lnTo>
                        <a:lnTo>
                          <a:pt x="66" y="302"/>
                        </a:lnTo>
                        <a:lnTo>
                          <a:pt x="62" y="318"/>
                        </a:lnTo>
                        <a:lnTo>
                          <a:pt x="54" y="336"/>
                        </a:lnTo>
                        <a:lnTo>
                          <a:pt x="46" y="356"/>
                        </a:lnTo>
                        <a:lnTo>
                          <a:pt x="38" y="378"/>
                        </a:lnTo>
                        <a:lnTo>
                          <a:pt x="30" y="396"/>
                        </a:lnTo>
                        <a:lnTo>
                          <a:pt x="20" y="416"/>
                        </a:lnTo>
                        <a:lnTo>
                          <a:pt x="14" y="434"/>
                        </a:lnTo>
                        <a:lnTo>
                          <a:pt x="10" y="452"/>
                        </a:lnTo>
                        <a:lnTo>
                          <a:pt x="10" y="468"/>
                        </a:lnTo>
                        <a:lnTo>
                          <a:pt x="10" y="484"/>
                        </a:lnTo>
                        <a:lnTo>
                          <a:pt x="14" y="498"/>
                        </a:lnTo>
                        <a:lnTo>
                          <a:pt x="20" y="514"/>
                        </a:lnTo>
                        <a:lnTo>
                          <a:pt x="30" y="530"/>
                        </a:lnTo>
                        <a:lnTo>
                          <a:pt x="38" y="548"/>
                        </a:lnTo>
                        <a:lnTo>
                          <a:pt x="46" y="564"/>
                        </a:lnTo>
                        <a:lnTo>
                          <a:pt x="54" y="580"/>
                        </a:lnTo>
                        <a:lnTo>
                          <a:pt x="62" y="596"/>
                        </a:lnTo>
                        <a:lnTo>
                          <a:pt x="66" y="612"/>
                        </a:lnTo>
                        <a:lnTo>
                          <a:pt x="66" y="628"/>
                        </a:lnTo>
                        <a:lnTo>
                          <a:pt x="66" y="644"/>
                        </a:lnTo>
                        <a:lnTo>
                          <a:pt x="62" y="660"/>
                        </a:lnTo>
                        <a:lnTo>
                          <a:pt x="54" y="678"/>
                        </a:lnTo>
                        <a:lnTo>
                          <a:pt x="46" y="698"/>
                        </a:lnTo>
                        <a:lnTo>
                          <a:pt x="38" y="720"/>
                        </a:lnTo>
                        <a:lnTo>
                          <a:pt x="30" y="738"/>
                        </a:lnTo>
                        <a:lnTo>
                          <a:pt x="20" y="758"/>
                        </a:lnTo>
                        <a:lnTo>
                          <a:pt x="14" y="776"/>
                        </a:lnTo>
                        <a:lnTo>
                          <a:pt x="10" y="794"/>
                        </a:lnTo>
                        <a:lnTo>
                          <a:pt x="10" y="810"/>
                        </a:lnTo>
                        <a:lnTo>
                          <a:pt x="10" y="826"/>
                        </a:lnTo>
                        <a:lnTo>
                          <a:pt x="16" y="840"/>
                        </a:lnTo>
                        <a:lnTo>
                          <a:pt x="26" y="858"/>
                        </a:lnTo>
                        <a:lnTo>
                          <a:pt x="40" y="876"/>
                        </a:lnTo>
                        <a:lnTo>
                          <a:pt x="58" y="896"/>
                        </a:lnTo>
                        <a:lnTo>
                          <a:pt x="80" y="918"/>
                        </a:lnTo>
                        <a:lnTo>
                          <a:pt x="100" y="936"/>
                        </a:lnTo>
                        <a:lnTo>
                          <a:pt x="114" y="950"/>
                        </a:lnTo>
                        <a:lnTo>
                          <a:pt x="122" y="956"/>
                        </a:lnTo>
                        <a:lnTo>
                          <a:pt x="124" y="958"/>
                        </a:lnTo>
                        <a:moveTo>
                          <a:pt x="296" y="0"/>
                        </a:moveTo>
                        <a:lnTo>
                          <a:pt x="294" y="2"/>
                        </a:lnTo>
                        <a:lnTo>
                          <a:pt x="290" y="8"/>
                        </a:lnTo>
                        <a:lnTo>
                          <a:pt x="280" y="20"/>
                        </a:lnTo>
                        <a:lnTo>
                          <a:pt x="268" y="40"/>
                        </a:lnTo>
                        <a:lnTo>
                          <a:pt x="254" y="60"/>
                        </a:lnTo>
                        <a:lnTo>
                          <a:pt x="242" y="80"/>
                        </a:lnTo>
                        <a:lnTo>
                          <a:pt x="234" y="96"/>
                        </a:lnTo>
                        <a:lnTo>
                          <a:pt x="230" y="112"/>
                        </a:lnTo>
                        <a:lnTo>
                          <a:pt x="228" y="124"/>
                        </a:lnTo>
                        <a:lnTo>
                          <a:pt x="230" y="138"/>
                        </a:lnTo>
                        <a:lnTo>
                          <a:pt x="234" y="150"/>
                        </a:lnTo>
                        <a:lnTo>
                          <a:pt x="238" y="162"/>
                        </a:lnTo>
                        <a:lnTo>
                          <a:pt x="248" y="176"/>
                        </a:lnTo>
                        <a:lnTo>
                          <a:pt x="256" y="192"/>
                        </a:lnTo>
                        <a:lnTo>
                          <a:pt x="264" y="206"/>
                        </a:lnTo>
                        <a:lnTo>
                          <a:pt x="276" y="222"/>
                        </a:lnTo>
                        <a:lnTo>
                          <a:pt x="282" y="238"/>
                        </a:lnTo>
                        <a:lnTo>
                          <a:pt x="290" y="254"/>
                        </a:lnTo>
                        <a:lnTo>
                          <a:pt x="294" y="270"/>
                        </a:lnTo>
                        <a:lnTo>
                          <a:pt x="296" y="286"/>
                        </a:lnTo>
                        <a:lnTo>
                          <a:pt x="294" y="302"/>
                        </a:lnTo>
                        <a:lnTo>
                          <a:pt x="290" y="318"/>
                        </a:lnTo>
                        <a:lnTo>
                          <a:pt x="284" y="336"/>
                        </a:lnTo>
                        <a:lnTo>
                          <a:pt x="276" y="356"/>
                        </a:lnTo>
                        <a:lnTo>
                          <a:pt x="266" y="378"/>
                        </a:lnTo>
                        <a:lnTo>
                          <a:pt x="258" y="396"/>
                        </a:lnTo>
                        <a:lnTo>
                          <a:pt x="250" y="416"/>
                        </a:lnTo>
                        <a:lnTo>
                          <a:pt x="244" y="434"/>
                        </a:lnTo>
                        <a:lnTo>
                          <a:pt x="240" y="452"/>
                        </a:lnTo>
                        <a:lnTo>
                          <a:pt x="238" y="468"/>
                        </a:lnTo>
                        <a:lnTo>
                          <a:pt x="240" y="484"/>
                        </a:lnTo>
                        <a:lnTo>
                          <a:pt x="244" y="498"/>
                        </a:lnTo>
                        <a:lnTo>
                          <a:pt x="250" y="514"/>
                        </a:lnTo>
                        <a:lnTo>
                          <a:pt x="258" y="530"/>
                        </a:lnTo>
                        <a:lnTo>
                          <a:pt x="268" y="548"/>
                        </a:lnTo>
                        <a:lnTo>
                          <a:pt x="276" y="564"/>
                        </a:lnTo>
                        <a:lnTo>
                          <a:pt x="284" y="580"/>
                        </a:lnTo>
                        <a:lnTo>
                          <a:pt x="290" y="596"/>
                        </a:lnTo>
                        <a:lnTo>
                          <a:pt x="294" y="612"/>
                        </a:lnTo>
                        <a:lnTo>
                          <a:pt x="296" y="628"/>
                        </a:lnTo>
                        <a:lnTo>
                          <a:pt x="294" y="644"/>
                        </a:lnTo>
                        <a:lnTo>
                          <a:pt x="290" y="660"/>
                        </a:lnTo>
                        <a:lnTo>
                          <a:pt x="284" y="678"/>
                        </a:lnTo>
                        <a:lnTo>
                          <a:pt x="276" y="698"/>
                        </a:lnTo>
                        <a:lnTo>
                          <a:pt x="266" y="720"/>
                        </a:lnTo>
                        <a:lnTo>
                          <a:pt x="258" y="738"/>
                        </a:lnTo>
                        <a:lnTo>
                          <a:pt x="250" y="758"/>
                        </a:lnTo>
                        <a:lnTo>
                          <a:pt x="244" y="776"/>
                        </a:lnTo>
                        <a:lnTo>
                          <a:pt x="240" y="794"/>
                        </a:lnTo>
                        <a:lnTo>
                          <a:pt x="238" y="810"/>
                        </a:lnTo>
                        <a:lnTo>
                          <a:pt x="240" y="826"/>
                        </a:lnTo>
                        <a:lnTo>
                          <a:pt x="246" y="840"/>
                        </a:lnTo>
                        <a:lnTo>
                          <a:pt x="254" y="858"/>
                        </a:lnTo>
                        <a:lnTo>
                          <a:pt x="268" y="876"/>
                        </a:lnTo>
                        <a:lnTo>
                          <a:pt x="288" y="896"/>
                        </a:lnTo>
                        <a:lnTo>
                          <a:pt x="310" y="918"/>
                        </a:lnTo>
                        <a:lnTo>
                          <a:pt x="330" y="936"/>
                        </a:lnTo>
                        <a:lnTo>
                          <a:pt x="344" y="950"/>
                        </a:lnTo>
                        <a:lnTo>
                          <a:pt x="352" y="956"/>
                        </a:lnTo>
                        <a:lnTo>
                          <a:pt x="352" y="958"/>
                        </a:lnTo>
                        <a:moveTo>
                          <a:pt x="524" y="0"/>
                        </a:moveTo>
                        <a:lnTo>
                          <a:pt x="524" y="2"/>
                        </a:lnTo>
                        <a:lnTo>
                          <a:pt x="520" y="8"/>
                        </a:lnTo>
                        <a:lnTo>
                          <a:pt x="510" y="20"/>
                        </a:lnTo>
                        <a:lnTo>
                          <a:pt x="496" y="40"/>
                        </a:lnTo>
                        <a:lnTo>
                          <a:pt x="482" y="60"/>
                        </a:lnTo>
                        <a:lnTo>
                          <a:pt x="472" y="80"/>
                        </a:lnTo>
                        <a:lnTo>
                          <a:pt x="464" y="96"/>
                        </a:lnTo>
                        <a:lnTo>
                          <a:pt x="458" y="112"/>
                        </a:lnTo>
                        <a:lnTo>
                          <a:pt x="458" y="124"/>
                        </a:lnTo>
                        <a:lnTo>
                          <a:pt x="458" y="138"/>
                        </a:lnTo>
                        <a:lnTo>
                          <a:pt x="462" y="150"/>
                        </a:lnTo>
                        <a:lnTo>
                          <a:pt x="468" y="162"/>
                        </a:lnTo>
                        <a:lnTo>
                          <a:pt x="476" y="176"/>
                        </a:lnTo>
                        <a:lnTo>
                          <a:pt x="486" y="192"/>
                        </a:lnTo>
                        <a:lnTo>
                          <a:pt x="494" y="206"/>
                        </a:lnTo>
                        <a:lnTo>
                          <a:pt x="504" y="222"/>
                        </a:lnTo>
                        <a:lnTo>
                          <a:pt x="512" y="238"/>
                        </a:lnTo>
                        <a:lnTo>
                          <a:pt x="520" y="254"/>
                        </a:lnTo>
                        <a:lnTo>
                          <a:pt x="524" y="270"/>
                        </a:lnTo>
                        <a:lnTo>
                          <a:pt x="524" y="286"/>
                        </a:lnTo>
                        <a:lnTo>
                          <a:pt x="524" y="302"/>
                        </a:lnTo>
                        <a:lnTo>
                          <a:pt x="520" y="318"/>
                        </a:lnTo>
                        <a:lnTo>
                          <a:pt x="514" y="336"/>
                        </a:lnTo>
                        <a:lnTo>
                          <a:pt x="504" y="356"/>
                        </a:lnTo>
                        <a:lnTo>
                          <a:pt x="496" y="378"/>
                        </a:lnTo>
                        <a:lnTo>
                          <a:pt x="488" y="396"/>
                        </a:lnTo>
                        <a:lnTo>
                          <a:pt x="478" y="416"/>
                        </a:lnTo>
                        <a:lnTo>
                          <a:pt x="472" y="434"/>
                        </a:lnTo>
                        <a:lnTo>
                          <a:pt x="468" y="452"/>
                        </a:lnTo>
                        <a:lnTo>
                          <a:pt x="468" y="468"/>
                        </a:lnTo>
                        <a:lnTo>
                          <a:pt x="468" y="484"/>
                        </a:lnTo>
                        <a:lnTo>
                          <a:pt x="472" y="498"/>
                        </a:lnTo>
                        <a:lnTo>
                          <a:pt x="478" y="514"/>
                        </a:lnTo>
                        <a:lnTo>
                          <a:pt x="488" y="530"/>
                        </a:lnTo>
                        <a:lnTo>
                          <a:pt x="496" y="548"/>
                        </a:lnTo>
                        <a:lnTo>
                          <a:pt x="504" y="564"/>
                        </a:lnTo>
                        <a:lnTo>
                          <a:pt x="514" y="580"/>
                        </a:lnTo>
                        <a:lnTo>
                          <a:pt x="520" y="596"/>
                        </a:lnTo>
                        <a:lnTo>
                          <a:pt x="524" y="612"/>
                        </a:lnTo>
                        <a:lnTo>
                          <a:pt x="524" y="628"/>
                        </a:lnTo>
                        <a:lnTo>
                          <a:pt x="524" y="644"/>
                        </a:lnTo>
                        <a:lnTo>
                          <a:pt x="520" y="660"/>
                        </a:lnTo>
                        <a:lnTo>
                          <a:pt x="514" y="678"/>
                        </a:lnTo>
                        <a:lnTo>
                          <a:pt x="504" y="698"/>
                        </a:lnTo>
                        <a:lnTo>
                          <a:pt x="496" y="720"/>
                        </a:lnTo>
                        <a:lnTo>
                          <a:pt x="488" y="738"/>
                        </a:lnTo>
                        <a:lnTo>
                          <a:pt x="478" y="758"/>
                        </a:lnTo>
                        <a:lnTo>
                          <a:pt x="472" y="776"/>
                        </a:lnTo>
                        <a:lnTo>
                          <a:pt x="468" y="794"/>
                        </a:lnTo>
                        <a:lnTo>
                          <a:pt x="468" y="810"/>
                        </a:lnTo>
                        <a:lnTo>
                          <a:pt x="468" y="826"/>
                        </a:lnTo>
                        <a:lnTo>
                          <a:pt x="474" y="840"/>
                        </a:lnTo>
                        <a:lnTo>
                          <a:pt x="484" y="858"/>
                        </a:lnTo>
                        <a:lnTo>
                          <a:pt x="498" y="876"/>
                        </a:lnTo>
                        <a:lnTo>
                          <a:pt x="516" y="896"/>
                        </a:lnTo>
                        <a:lnTo>
                          <a:pt x="538" y="918"/>
                        </a:lnTo>
                        <a:lnTo>
                          <a:pt x="558" y="936"/>
                        </a:lnTo>
                        <a:lnTo>
                          <a:pt x="572" y="950"/>
                        </a:lnTo>
                        <a:lnTo>
                          <a:pt x="580" y="956"/>
                        </a:lnTo>
                        <a:lnTo>
                          <a:pt x="582" y="958"/>
                        </a:lnTo>
                      </a:path>
                    </a:pathLst>
                  </a:custGeom>
                  <a:noFill/>
                  <a:ln w="12700">
                    <a:solidFill>
                      <a:srgbClr val="FF0000"/>
                    </a:solidFill>
                    <a:bevel/>
                    <a:headEnd/>
                    <a:tailEnd/>
                  </a:ln>
                </p:spPr>
                <p:txBody>
                  <a:bodyPr/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black"/>
                      </a:solidFill>
                      <a:latin typeface="Calibri"/>
                      <a:cs typeface="+mn-cs"/>
                    </a:endParaRPr>
                  </a:p>
                </p:txBody>
              </p:sp>
            </p:grpSp>
            <p:sp>
              <p:nvSpPr>
                <p:cNvPr id="4123" name="Line 30"/>
                <p:cNvSpPr>
                  <a:spLocks noChangeShapeType="1"/>
                </p:cNvSpPr>
                <p:nvPr/>
              </p:nvSpPr>
              <p:spPr bwMode="auto">
                <a:xfrm>
                  <a:off x="453" y="1049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4124" name="Oval 31"/>
                <p:cNvSpPr>
                  <a:spLocks noChangeArrowheads="1"/>
                </p:cNvSpPr>
                <p:nvPr/>
              </p:nvSpPr>
              <p:spPr bwMode="auto">
                <a:xfrm>
                  <a:off x="930" y="663"/>
                  <a:ext cx="272" cy="27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2E222"/>
                    </a:gs>
                    <a:gs pos="100000">
                      <a:srgbClr val="69691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238EC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4125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771" y="895"/>
                  <a:ext cx="203" cy="154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4126" name="Line 33"/>
                <p:cNvSpPr>
                  <a:spLocks noChangeShapeType="1"/>
                </p:cNvSpPr>
                <p:nvPr/>
              </p:nvSpPr>
              <p:spPr bwMode="auto">
                <a:xfrm>
                  <a:off x="771" y="550"/>
                  <a:ext cx="197" cy="154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4127" name="Line 34"/>
                <p:cNvSpPr>
                  <a:spLocks noChangeShapeType="1"/>
                </p:cNvSpPr>
                <p:nvPr/>
              </p:nvSpPr>
              <p:spPr bwMode="auto">
                <a:xfrm>
                  <a:off x="363" y="1049"/>
                  <a:ext cx="113" cy="0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4128" name="Line 35"/>
                <p:cNvSpPr>
                  <a:spLocks noChangeShapeType="1"/>
                </p:cNvSpPr>
                <p:nvPr/>
              </p:nvSpPr>
              <p:spPr bwMode="auto">
                <a:xfrm>
                  <a:off x="363" y="550"/>
                  <a:ext cx="113" cy="0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412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160" y="468"/>
                  <a:ext cx="353" cy="244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4130" name="Line 37"/>
                <p:cNvSpPr>
                  <a:spLocks noChangeShapeType="1"/>
                </p:cNvSpPr>
                <p:nvPr/>
              </p:nvSpPr>
              <p:spPr bwMode="auto">
                <a:xfrm>
                  <a:off x="1172" y="885"/>
                  <a:ext cx="341" cy="238"/>
                </a:xfrm>
                <a:prstGeom prst="line">
                  <a:avLst/>
                </a:prstGeom>
                <a:noFill/>
                <a:ln w="12700">
                  <a:solidFill>
                    <a:srgbClr val="0000CC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Calibri"/>
                    <a:cs typeface="+mn-cs"/>
                  </a:endParaRPr>
                </a:p>
              </p:txBody>
            </p:sp>
          </p:grpSp>
        </p:grpSp>
        <p:sp>
          <p:nvSpPr>
            <p:cNvPr id="4116" name="Text Box 38"/>
            <p:cNvSpPr txBox="1">
              <a:spLocks noChangeArrowheads="1"/>
            </p:cNvSpPr>
            <p:nvPr/>
          </p:nvSpPr>
          <p:spPr bwMode="auto">
            <a:xfrm>
              <a:off x="163" y="2261"/>
              <a:ext cx="3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baseline="30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el-GR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17" name="Text Box 39"/>
            <p:cNvSpPr txBox="1">
              <a:spLocks noChangeArrowheads="1"/>
            </p:cNvSpPr>
            <p:nvPr/>
          </p:nvSpPr>
          <p:spPr bwMode="auto">
            <a:xfrm>
              <a:off x="144" y="2920"/>
              <a:ext cx="2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l-GR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baseline="30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</a:t>
              </a:r>
              <a:endParaRPr lang="en-US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4118" name="Text Box 40"/>
            <p:cNvSpPr txBox="1">
              <a:spLocks noChangeArrowheads="1"/>
            </p:cNvSpPr>
            <p:nvPr/>
          </p:nvSpPr>
          <p:spPr bwMode="auto">
            <a:xfrm>
              <a:off x="1289" y="2787"/>
              <a:ext cx="2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n-US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baseline="30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l-GR" sz="1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19" name="Text Box 41"/>
            <p:cNvSpPr txBox="1">
              <a:spLocks noChangeArrowheads="1"/>
            </p:cNvSpPr>
            <p:nvPr/>
          </p:nvSpPr>
          <p:spPr bwMode="auto">
            <a:xfrm>
              <a:off x="1288" y="2366"/>
              <a:ext cx="2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l-GR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sz="1400" baseline="30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l-GR" sz="1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098" name="Object 48"/>
          <p:cNvGraphicFramePr>
            <a:graphicFrameLocks noChangeAspect="1"/>
          </p:cNvGraphicFramePr>
          <p:nvPr/>
        </p:nvGraphicFramePr>
        <p:xfrm>
          <a:off x="5878513" y="2127250"/>
          <a:ext cx="20081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927100" imgH="292100" progId="">
                  <p:embed/>
                </p:oleObj>
              </mc:Choice>
              <mc:Fallback>
                <p:oleObj name="Equation" r:id="rId3" imgW="927100" imgH="292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127250"/>
                        <a:ext cx="200818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3"/>
          <p:cNvGraphicFramePr>
            <a:graphicFrameLocks noChangeAspect="1"/>
          </p:cNvGraphicFramePr>
          <p:nvPr/>
        </p:nvGraphicFramePr>
        <p:xfrm>
          <a:off x="3627438" y="2211388"/>
          <a:ext cx="19796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914400" imgH="254000" progId="">
                  <p:embed/>
                </p:oleObj>
              </mc:Choice>
              <mc:Fallback>
                <p:oleObj name="Equation" r:id="rId5" imgW="9144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211388"/>
                        <a:ext cx="197961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54"/>
          <p:cNvSpPr txBox="1">
            <a:spLocks noChangeArrowheads="1"/>
          </p:cNvSpPr>
          <p:nvPr/>
        </p:nvSpPr>
        <p:spPr bwMode="auto">
          <a:xfrm>
            <a:off x="6929438" y="3975100"/>
            <a:ext cx="22145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sz="1600">
                <a:solidFill>
                  <a:srgbClr val="33CC33"/>
                </a:solidFill>
                <a:latin typeface="Times New Roman" pitchFamily="18" charset="0"/>
                <a:cs typeface="+mn-cs"/>
              </a:rPr>
              <a:t>(**) J. Schweizer (2004)</a:t>
            </a:r>
            <a:endParaRPr lang="ru-RU" sz="1600">
              <a:solidFill>
                <a:srgbClr val="33CC33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4107" name="Text Box 59"/>
          <p:cNvSpPr txBox="1">
            <a:spLocks noChangeArrowheads="1"/>
          </p:cNvSpPr>
          <p:nvPr/>
        </p:nvSpPr>
        <p:spPr bwMode="auto">
          <a:xfrm>
            <a:off x="0" y="4314825"/>
            <a:ext cx="38782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+mn-cs"/>
              </a:rPr>
              <a:t> From Roy-Steiner equations:</a:t>
            </a:r>
          </a:p>
        </p:txBody>
      </p:sp>
      <p:sp>
        <p:nvSpPr>
          <p:cNvPr id="137287" name="Rectangle 71"/>
          <p:cNvSpPr>
            <a:spLocks noGrp="1" noChangeArrowheads="1"/>
          </p:cNvSpPr>
          <p:nvPr>
            <p:ph type="title"/>
          </p:nvPr>
        </p:nvSpPr>
        <p:spPr>
          <a:xfrm>
            <a:off x="466725" y="0"/>
            <a:ext cx="8229600" cy="6540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i="1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lang="en-US" sz="3600" b="1" i="1" baseline="3000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+</a:t>
            </a:r>
            <a:r>
              <a:rPr lang="el-GR" sz="3600" b="1" i="1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π</a:t>
            </a:r>
            <a:r>
              <a:rPr lang="en-US" sz="3600" b="1" i="1" baseline="3000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US" sz="3600" b="1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and </a:t>
            </a:r>
            <a:r>
              <a:rPr lang="en-US" sz="3600" b="1" i="1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</a:t>
            </a:r>
            <a:r>
              <a:rPr lang="en-US" sz="3600" b="1" i="1" baseline="3000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l-GR" sz="3600" b="1" i="1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π</a:t>
            </a:r>
            <a:r>
              <a:rPr lang="en-US" sz="3600" b="1" i="1" baseline="3000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+</a:t>
            </a:r>
            <a:r>
              <a:rPr lang="en-US" sz="3600" b="1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atoms lifetime </a:t>
            </a:r>
          </a:p>
        </p:txBody>
      </p:sp>
      <p:graphicFrame>
        <p:nvGraphicFramePr>
          <p:cNvPr id="4100" name="Object 60"/>
          <p:cNvGraphicFramePr>
            <a:graphicFrameLocks noGrp="1" noChangeAspect="1"/>
          </p:cNvGraphicFramePr>
          <p:nvPr>
            <p:ph sz="half" idx="1"/>
          </p:nvPr>
        </p:nvGraphicFramePr>
        <p:xfrm>
          <a:off x="3825875" y="4337050"/>
          <a:ext cx="3429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1638300" imgH="241300" progId="">
                  <p:embed/>
                </p:oleObj>
              </mc:Choice>
              <mc:Fallback>
                <p:oleObj name="Equation" r:id="rId7" imgW="1638300" imgH="2413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337050"/>
                        <a:ext cx="3429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29063" y="4914900"/>
          <a:ext cx="3063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1346200" imgH="228600" progId="">
                  <p:embed/>
                </p:oleObj>
              </mc:Choice>
              <mc:Fallback>
                <p:oleObj name="Equation" r:id="rId9" imgW="1346200" imgH="2286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914900"/>
                        <a:ext cx="3063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Line 67"/>
          <p:cNvSpPr>
            <a:spLocks noChangeShapeType="1"/>
          </p:cNvSpPr>
          <p:nvPr/>
        </p:nvSpPr>
        <p:spPr bwMode="auto">
          <a:xfrm flipH="1">
            <a:off x="5356225" y="4687888"/>
            <a:ext cx="0" cy="300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4110" name="Text Box 73"/>
          <p:cNvSpPr txBox="1">
            <a:spLocks noChangeArrowheads="1"/>
          </p:cNvSpPr>
          <p:nvPr/>
        </p:nvSpPr>
        <p:spPr bwMode="auto">
          <a:xfrm>
            <a:off x="196850" y="687388"/>
            <a:ext cx="82454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</a:pP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</a:rPr>
              <a:t>K</a:t>
            </a: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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-atom (</a:t>
            </a: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</a:rPr>
              <a:t>A</a:t>
            </a:r>
            <a:r>
              <a:rPr lang="en-US" b="1" i="1" baseline="-25000">
                <a:solidFill>
                  <a:srgbClr val="0033CC"/>
                </a:solidFill>
                <a:latin typeface="Times New Roman" pitchFamily="18" charset="0"/>
                <a:cs typeface="+mn-cs"/>
              </a:rPr>
              <a:t>K</a:t>
            </a:r>
            <a:r>
              <a:rPr lang="en-US" b="1" i="1" baseline="-25000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</a:t>
            </a:r>
            <a:r>
              <a:rPr lang="en-US" b="1">
                <a:solidFill>
                  <a:srgbClr val="0033CC"/>
                </a:solidFill>
                <a:latin typeface="Symbol" pitchFamily="18" charset="2"/>
                <a:cs typeface="+mn-cs"/>
              </a:rPr>
              <a:t>)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 is a hydrogen-like atom consisting of </a:t>
            </a: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K</a:t>
            </a:r>
            <a:r>
              <a:rPr lang="en-US" b="1" i="1" baseline="30000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+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 and </a:t>
            </a: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</a:t>
            </a:r>
            <a:r>
              <a:rPr lang="en-US" b="1" i="1" baseline="300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mesons:</a:t>
            </a:r>
            <a:endParaRPr lang="ru-RU" b="1">
              <a:solidFill>
                <a:srgbClr val="0033CC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4111" name="Text Box 74"/>
          <p:cNvSpPr txBox="1">
            <a:spLocks noChangeArrowheads="1"/>
          </p:cNvSpPr>
          <p:nvPr/>
        </p:nvSpPr>
        <p:spPr bwMode="auto">
          <a:xfrm>
            <a:off x="1485900" y="1095375"/>
            <a:ext cx="52879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</a:pP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E</a:t>
            </a:r>
            <a:r>
              <a:rPr lang="en-US" b="1" baseline="-25000">
                <a:solidFill>
                  <a:srgbClr val="0033CC"/>
                </a:solidFill>
                <a:latin typeface="Times New Roman" pitchFamily="18" charset="0"/>
                <a:cs typeface="+mn-cs"/>
              </a:rPr>
              <a:t>B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= -2.9 keV  r</a:t>
            </a:r>
            <a:r>
              <a:rPr lang="en-US" b="1" baseline="-25000">
                <a:solidFill>
                  <a:srgbClr val="0033CC"/>
                </a:solidFill>
                <a:latin typeface="Times New Roman" pitchFamily="18" charset="0"/>
                <a:cs typeface="+mn-cs"/>
              </a:rPr>
              <a:t>B 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= 248 fm    p</a:t>
            </a:r>
            <a:r>
              <a:rPr lang="en-US" b="1" baseline="-25000">
                <a:solidFill>
                  <a:srgbClr val="0033CC"/>
                </a:solidFill>
                <a:latin typeface="Times New Roman" pitchFamily="18" charset="0"/>
                <a:cs typeface="+mn-cs"/>
              </a:rPr>
              <a:t>B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≈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0.8 MeV</a:t>
            </a:r>
            <a:endParaRPr lang="ru-RU" b="1">
              <a:solidFill>
                <a:srgbClr val="0033CC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4112" name="Text Box 75"/>
          <p:cNvSpPr txBox="1">
            <a:spLocks noChangeArrowheads="1"/>
          </p:cNvSpPr>
          <p:nvPr/>
        </p:nvSpPr>
        <p:spPr bwMode="auto">
          <a:xfrm>
            <a:off x="3271838" y="1519238"/>
            <a:ext cx="56165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The </a:t>
            </a: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</a:rPr>
              <a:t>K</a:t>
            </a: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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-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atom lifetime (ground state 1S),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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=1/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</a:t>
            </a:r>
            <a:r>
              <a:rPr lang="en-US" b="1">
                <a:solidFill>
                  <a:srgbClr val="0033CC"/>
                </a:solidFill>
                <a:latin typeface="Calibri"/>
                <a:cs typeface="+mn-cs"/>
                <a:sym typeface="Symbol" pitchFamily="18" charset="2"/>
              </a:rPr>
              <a:t>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is dominated by the annihilation process into </a:t>
            </a: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K</a:t>
            </a:r>
            <a:r>
              <a:rPr lang="en-US" b="1" baseline="30000">
                <a:solidFill>
                  <a:srgbClr val="0033CC"/>
                </a:solidFill>
                <a:latin typeface="Times New Roman" pitchFamily="18" charset="0"/>
                <a:cs typeface="+mn-cs"/>
              </a:rPr>
              <a:t>0</a:t>
            </a:r>
            <a:r>
              <a:rPr lang="en-US" b="1" i="1">
                <a:solidFill>
                  <a:srgbClr val="0033CC"/>
                </a:solidFill>
                <a:latin typeface="Times New Roman" pitchFamily="18" charset="0"/>
                <a:cs typeface="+mn-cs"/>
                <a:sym typeface="Symbol" pitchFamily="18" charset="2"/>
              </a:rPr>
              <a:t></a:t>
            </a:r>
            <a:r>
              <a:rPr lang="en-US" b="1" baseline="30000">
                <a:solidFill>
                  <a:srgbClr val="0033CC"/>
                </a:solidFill>
                <a:latin typeface="Times New Roman" pitchFamily="18" charset="0"/>
                <a:cs typeface="+mn-cs"/>
              </a:rPr>
              <a:t>0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  <a:cs typeface="+mn-cs"/>
              </a:rPr>
              <a:t>:</a:t>
            </a:r>
          </a:p>
        </p:txBody>
      </p:sp>
      <p:graphicFrame>
        <p:nvGraphicFramePr>
          <p:cNvPr id="4102" name="Object 7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6025" y="2897188"/>
          <a:ext cx="64643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2667000" imgH="406400" progId="Equation.3">
                  <p:embed/>
                </p:oleObj>
              </mc:Choice>
              <mc:Fallback>
                <p:oleObj name="Equation" r:id="rId11" imgW="2667000" imgH="406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897188"/>
                        <a:ext cx="6464300" cy="985837"/>
                      </a:xfrm>
                      <a:prstGeom prst="rect">
                        <a:avLst/>
                      </a:prstGeom>
                      <a:solidFill>
                        <a:srgbClr val="FFD9D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78"/>
          <p:cNvSpPr txBox="1">
            <a:spLocks noChangeArrowheads="1"/>
          </p:cNvSpPr>
          <p:nvPr/>
        </p:nvSpPr>
        <p:spPr bwMode="auto">
          <a:xfrm>
            <a:off x="8497888" y="2914650"/>
            <a:ext cx="4381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33CC33"/>
                </a:solidFill>
                <a:latin typeface="Times New Roman" pitchFamily="18" charset="0"/>
                <a:cs typeface="+mn-cs"/>
              </a:rPr>
              <a:t>**</a:t>
            </a:r>
          </a:p>
        </p:txBody>
      </p:sp>
      <p:graphicFrame>
        <p:nvGraphicFramePr>
          <p:cNvPr id="4103" name="Object 83"/>
          <p:cNvGraphicFramePr>
            <a:graphicFrameLocks noChangeAspect="1"/>
          </p:cNvGraphicFramePr>
          <p:nvPr/>
        </p:nvGraphicFramePr>
        <p:xfrm>
          <a:off x="2392363" y="5678488"/>
          <a:ext cx="49037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3" imgW="2171700" imgH="508000" progId="Equation.3">
                  <p:embed/>
                </p:oleObj>
              </mc:Choice>
              <mc:Fallback>
                <p:oleObj name="Equation" r:id="rId13" imgW="2171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5678488"/>
                        <a:ext cx="4903787" cy="965200"/>
                      </a:xfrm>
                      <a:prstGeom prst="rect">
                        <a:avLst/>
                      </a:prstGeom>
                      <a:solidFill>
                        <a:srgbClr val="FFD9D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84"/>
          <p:cNvSpPr txBox="1">
            <a:spLocks noChangeArrowheads="1"/>
          </p:cNvSpPr>
          <p:nvPr/>
        </p:nvSpPr>
        <p:spPr bwMode="auto">
          <a:xfrm>
            <a:off x="1757363" y="5911850"/>
            <a:ext cx="3524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Times New Roman" pitchFamily="18" charset="0"/>
                <a:cs typeface="+mn-cs"/>
              </a:rPr>
              <a:t>If</a:t>
            </a:r>
          </a:p>
        </p:txBody>
      </p:sp>
    </p:spTree>
    <p:extLst>
      <p:ext uri="{BB962C8B-B14F-4D97-AF65-F5344CB8AC3E}">
        <p14:creationId xmlns:p14="http://schemas.microsoft.com/office/powerpoint/2010/main" val="222433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6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80924" y="719832"/>
            <a:ext cx="8797047" cy="4457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QCD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and Chir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scribe processes wi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rks, using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*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ral symmetr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reaking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ion for </a:t>
            </a:r>
            <a:r>
              <a:rPr lang="en-US" sz="2400" i="1" dirty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sz="2400" dirty="0" smtClean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ato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ifetime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in the ground stat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latin typeface="Times New Roman"/>
                <a:cs typeface="Times New Roman"/>
              </a:rPr>
              <a:t>given by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1/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 =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R|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is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</a:t>
            </a:r>
            <a:r>
              <a:rPr lang="en-US" sz="2400" baseline="-25000" dirty="0" err="1" smtClean="0">
                <a:latin typeface="Times New Roman"/>
                <a:cs typeface="Times New Roman"/>
                <a:sym typeface="Symbol"/>
              </a:rPr>
              <a:t>th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=(2.9±0.1)*10</a:t>
            </a:r>
            <a:r>
              <a:rPr lang="en-US" sz="2400" baseline="30000" dirty="0" smtClean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/>
                <a:cs typeface="Times New Roman"/>
              </a:rPr>
              <a:t>The evaluation error for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 from this relation is </a:t>
            </a:r>
            <a:r>
              <a:rPr lang="en-US" sz="2400" dirty="0" smtClean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0.6%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 the S-wave 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scattering lengths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0</a:t>
            </a:r>
            <a:r>
              <a:rPr lang="en-US" sz="2400" dirty="0" smtClean="0">
                <a:latin typeface="Times New Roman"/>
                <a:cs typeface="Times New Roman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55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beam time for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 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 measurement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7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6057" y="554070"/>
            <a:ext cx="8889539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= 24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450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were 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ated, processed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analysed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 err="1" smtClean="0">
                <a:latin typeface="Times New Roman" pitchFamily="18" charset="0"/>
                <a:cs typeface="Times New Roman" pitchFamily="18" charset="0"/>
              </a:rPr>
              <a:t>V.Yazkov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DIRAC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ote, 2016 05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" name="TextBox 4095"/>
          <p:cNvSpPr txBox="1"/>
          <p:nvPr/>
        </p:nvSpPr>
        <p:spPr>
          <a:xfrm>
            <a:off x="146058" y="1194223"/>
            <a:ext cx="8889538" cy="25545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Experimental conditions on SPS with Ni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target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rget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uclea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fficienc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	The proton beam can be used for other experiments.</a:t>
            </a:r>
            <a:endParaRPr lang="en-GB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oton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beam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intensity: 3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</a:t>
            </a: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IRAC worked at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.7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s: 4.5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 duration 4.5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ata taking: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3000 spills p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24 hours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Running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ime: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" name="TextBox 4096"/>
          <p:cNvSpPr txBox="1"/>
          <p:nvPr/>
        </p:nvSpPr>
        <p:spPr>
          <a:xfrm>
            <a:off x="146057" y="3748768"/>
            <a:ext cx="8889539" cy="272382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number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atom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airs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1300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(In the DIRAC experiment was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49±62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in these conditions for 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e: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~5%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%</a:t>
            </a:r>
          </a:p>
          <a:p>
            <a:pPr>
              <a:lnSpc>
                <a:spcPct val="150000"/>
              </a:lnSpc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+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- </a:t>
            </a:r>
            <a:r>
              <a:rPr lang="en-US" u="sng" dirty="0" smtClean="0">
                <a:latin typeface="Times New Roman"/>
                <a:cs typeface="Times New Roman"/>
              </a:rPr>
              <a:t>atomic pairs </a:t>
            </a:r>
            <a:r>
              <a:rPr lang="en-US" i="1" u="sng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n</a:t>
            </a:r>
            <a:r>
              <a:rPr lang="en-US" i="1" u="sng" baseline="-250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n-US" u="sng" dirty="0" smtClean="0">
                <a:solidFill>
                  <a:srgbClr val="C00000"/>
                </a:solidFill>
                <a:latin typeface="Times New Roman"/>
                <a:cs typeface="Times New Roman"/>
              </a:rPr>
              <a:t>=400000 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i="1" dirty="0" smtClean="0">
                <a:latin typeface="Times New Roman"/>
                <a:cs typeface="Times New Roman"/>
              </a:rPr>
              <a:t>π</a:t>
            </a:r>
            <a:r>
              <a:rPr lang="en-US" i="1" baseline="30000" dirty="0" smtClean="0">
                <a:latin typeface="Times New Roman"/>
                <a:cs typeface="Times New Roman"/>
              </a:rPr>
              <a:t>-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be: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</a:t>
            </a:r>
            <a:endParaRPr lang="en-GB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error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313479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8</a:t>
            </a:fld>
            <a:endParaRPr lang="ru-RU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428303"/>
              </p:ext>
            </p:extLst>
          </p:nvPr>
        </p:nvGraphicFramePr>
        <p:xfrm>
          <a:off x="163287" y="1735541"/>
          <a:ext cx="8742136" cy="1737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764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2320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3995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71133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Lattice calculations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-10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endParaRPr lang="ro-RO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.Sasaki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 2014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Z.Fu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3)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.Lang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2), Feng et al., Phys. Lett.(2010)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.Yag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arXiv:1108.2970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.Beame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(200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35393"/>
              </p:ext>
            </p:extLst>
          </p:nvPr>
        </p:nvGraphicFramePr>
        <p:xfrm>
          <a:off x="163287" y="669478"/>
          <a:ext cx="8729193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52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3721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339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7027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PT</a:t>
                      </a:r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nd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.3%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5% 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olangelo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ucl.Phys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.(200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075647"/>
              </p:ext>
            </p:extLst>
          </p:nvPr>
        </p:nvGraphicFramePr>
        <p:xfrm>
          <a:off x="179512" y="3608422"/>
          <a:ext cx="8742136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764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3679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2301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71467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perimental values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4%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(2010),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deva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Phys. Lett. (201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%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 </a:t>
                      </a:r>
                      <a:r>
                        <a:rPr lang="en-GB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(201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337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 SPS</a:t>
                      </a:r>
                      <a:endParaRPr lang="ro-RO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%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DIRAC estim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66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8" name="Group 7177"/>
          <p:cNvGrpSpPr/>
          <p:nvPr/>
        </p:nvGrpSpPr>
        <p:grpSpPr>
          <a:xfrm>
            <a:off x="3339618" y="556803"/>
            <a:ext cx="5341783" cy="3331900"/>
            <a:chOff x="2209521" y="662700"/>
            <a:chExt cx="5341783" cy="3331900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18"/>
            <a:stretch/>
          </p:blipFill>
          <p:spPr bwMode="auto">
            <a:xfrm>
              <a:off x="2209521" y="662700"/>
              <a:ext cx="3428918" cy="333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Text Box 4"/>
            <p:cNvSpPr txBox="1">
              <a:spLocks noChangeArrowheads="1"/>
            </p:cNvSpPr>
            <p:nvPr/>
          </p:nvSpPr>
          <p:spPr bwMode="auto">
            <a:xfrm>
              <a:off x="5526168" y="992791"/>
              <a:ext cx="202513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 </a:t>
              </a:r>
              <a:r>
                <a:rPr lang="en-US" altLang="en-US" sz="16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thke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.Phys.G26:R27, 2000</a:t>
              </a:r>
              <a:endParaRPr lang="en-US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81" name="Group 7180"/>
          <p:cNvGrpSpPr/>
          <p:nvPr/>
        </p:nvGrpSpPr>
        <p:grpSpPr>
          <a:xfrm>
            <a:off x="2278165" y="3915691"/>
            <a:ext cx="4263775" cy="2437885"/>
            <a:chOff x="2273221" y="4093850"/>
            <a:chExt cx="4263775" cy="2437885"/>
          </a:xfrm>
        </p:grpSpPr>
        <p:sp>
          <p:nvSpPr>
            <p:cNvPr id="4" name="Oval 71"/>
            <p:cNvSpPr>
              <a:spLocks noChangeArrowheads="1"/>
            </p:cNvSpPr>
            <p:nvPr/>
          </p:nvSpPr>
          <p:spPr bwMode="auto">
            <a:xfrm>
              <a:off x="2643913" y="4492312"/>
              <a:ext cx="174732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" name="Oval 72"/>
            <p:cNvSpPr>
              <a:spLocks noChangeArrowheads="1"/>
            </p:cNvSpPr>
            <p:nvPr/>
          </p:nvSpPr>
          <p:spPr bwMode="auto">
            <a:xfrm>
              <a:off x="3413058" y="4492312"/>
              <a:ext cx="187796" cy="184150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73"/>
            <p:cNvSpPr>
              <a:spLocks noChangeShapeType="1"/>
            </p:cNvSpPr>
            <p:nvPr/>
          </p:nvSpPr>
          <p:spPr bwMode="auto">
            <a:xfrm flipH="1">
              <a:off x="2818644" y="4581212"/>
              <a:ext cx="618909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7" name="Line 74"/>
            <p:cNvSpPr>
              <a:spLocks noChangeShapeType="1"/>
            </p:cNvSpPr>
            <p:nvPr/>
          </p:nvSpPr>
          <p:spPr bwMode="auto">
            <a:xfrm flipH="1">
              <a:off x="4977477" y="4595500"/>
              <a:ext cx="434379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8" name="Line 75"/>
            <p:cNvSpPr>
              <a:spLocks noChangeShapeType="1"/>
            </p:cNvSpPr>
            <p:nvPr/>
          </p:nvSpPr>
          <p:spPr bwMode="auto">
            <a:xfrm flipH="1">
              <a:off x="5473910" y="4595500"/>
              <a:ext cx="432746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9" name="Rectangle 76"/>
            <p:cNvSpPr>
              <a:spLocks noChangeArrowheads="1"/>
            </p:cNvSpPr>
            <p:nvPr/>
          </p:nvSpPr>
          <p:spPr bwMode="auto">
            <a:xfrm>
              <a:off x="2586758" y="4657412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0" name="Rectangle 77"/>
            <p:cNvSpPr>
              <a:spLocks noChangeArrowheads="1"/>
            </p:cNvSpPr>
            <p:nvPr/>
          </p:nvSpPr>
          <p:spPr bwMode="auto">
            <a:xfrm>
              <a:off x="3334674" y="4657412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2" name="Line 79"/>
            <p:cNvSpPr>
              <a:spLocks noChangeShapeType="1"/>
            </p:cNvSpPr>
            <p:nvPr/>
          </p:nvSpPr>
          <p:spPr bwMode="auto">
            <a:xfrm>
              <a:off x="3424489" y="4733612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13" name="Line 80"/>
            <p:cNvSpPr>
              <a:spLocks noChangeShapeType="1"/>
            </p:cNvSpPr>
            <p:nvPr/>
          </p:nvSpPr>
          <p:spPr bwMode="auto">
            <a:xfrm>
              <a:off x="3424489" y="4733612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14" name="AutoShape 81"/>
            <p:cNvSpPr>
              <a:spLocks noChangeArrowheads="1"/>
            </p:cNvSpPr>
            <p:nvPr/>
          </p:nvSpPr>
          <p:spPr bwMode="auto">
            <a:xfrm rot="10813649" flipV="1">
              <a:off x="2273221" y="4490725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AutoShape 82"/>
            <p:cNvSpPr>
              <a:spLocks noChangeArrowheads="1"/>
            </p:cNvSpPr>
            <p:nvPr/>
          </p:nvSpPr>
          <p:spPr bwMode="auto">
            <a:xfrm rot="13649" flipV="1">
              <a:off x="3597588" y="4501837"/>
              <a:ext cx="373958" cy="187325"/>
            </a:xfrm>
            <a:prstGeom prst="rightArrow">
              <a:avLst>
                <a:gd name="adj1" fmla="val 38574"/>
                <a:gd name="adj2" fmla="val 47367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Oval 83"/>
            <p:cNvSpPr>
              <a:spLocks noChangeArrowheads="1"/>
            </p:cNvSpPr>
            <p:nvPr/>
          </p:nvSpPr>
          <p:spPr bwMode="auto">
            <a:xfrm>
              <a:off x="5895225" y="4497075"/>
              <a:ext cx="199227" cy="182563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Oval 85"/>
            <p:cNvSpPr>
              <a:spLocks noChangeArrowheads="1"/>
            </p:cNvSpPr>
            <p:nvPr/>
          </p:nvSpPr>
          <p:spPr bwMode="auto">
            <a:xfrm>
              <a:off x="4792947" y="4506600"/>
              <a:ext cx="174732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AutoShape 86"/>
            <p:cNvSpPr>
              <a:spLocks noChangeArrowheads="1"/>
            </p:cNvSpPr>
            <p:nvPr/>
          </p:nvSpPr>
          <p:spPr bwMode="auto">
            <a:xfrm rot="10813649" flipV="1">
              <a:off x="4418989" y="4505012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AutoShape 87"/>
            <p:cNvSpPr>
              <a:spLocks noChangeArrowheads="1"/>
            </p:cNvSpPr>
            <p:nvPr/>
          </p:nvSpPr>
          <p:spPr bwMode="auto">
            <a:xfrm rot="13649" flipV="1">
              <a:off x="6105883" y="4506600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5349802" y="4443100"/>
              <a:ext cx="186163" cy="304800"/>
            </a:xfrm>
            <a:prstGeom prst="irregularSeal2">
              <a:avLst/>
            </a:prstGeom>
            <a:gradFill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Rectangle 107"/>
            <p:cNvSpPr>
              <a:spLocks noChangeArrowheads="1"/>
            </p:cNvSpPr>
            <p:nvPr/>
          </p:nvSpPr>
          <p:spPr bwMode="auto">
            <a:xfrm>
              <a:off x="4694967" y="4659000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1" name="Rectangle 108"/>
            <p:cNvSpPr>
              <a:spLocks noChangeArrowheads="1"/>
            </p:cNvSpPr>
            <p:nvPr/>
          </p:nvSpPr>
          <p:spPr bwMode="auto">
            <a:xfrm>
              <a:off x="5797245" y="4647887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2" name="Line 109"/>
            <p:cNvSpPr>
              <a:spLocks noChangeShapeType="1"/>
            </p:cNvSpPr>
            <p:nvPr/>
          </p:nvSpPr>
          <p:spPr bwMode="auto">
            <a:xfrm>
              <a:off x="5921353" y="4736787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3" name="Line 110"/>
            <p:cNvSpPr>
              <a:spLocks noChangeShapeType="1"/>
            </p:cNvSpPr>
            <p:nvPr/>
          </p:nvSpPr>
          <p:spPr bwMode="auto">
            <a:xfrm>
              <a:off x="5859299" y="4744725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8" name="AutoShape 115"/>
            <p:cNvSpPr>
              <a:spLocks/>
            </p:cNvSpPr>
            <p:nvPr/>
          </p:nvSpPr>
          <p:spPr bwMode="auto">
            <a:xfrm rot="5400000" flipH="1">
              <a:off x="2963451" y="4542002"/>
              <a:ext cx="304800" cy="991234"/>
            </a:xfrm>
            <a:prstGeom prst="leftBrace">
              <a:avLst>
                <a:gd name="adj1" fmla="val 26345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" name="AutoShape 116"/>
            <p:cNvSpPr>
              <a:spLocks/>
            </p:cNvSpPr>
            <p:nvPr/>
          </p:nvSpPr>
          <p:spPr bwMode="auto">
            <a:xfrm rot="5400000" flipH="1">
              <a:off x="5275786" y="4359555"/>
              <a:ext cx="304800" cy="1438677"/>
            </a:xfrm>
            <a:prstGeom prst="leftBrace">
              <a:avLst>
                <a:gd name="adj1" fmla="val 38238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" name="Rectangle 119"/>
            <p:cNvSpPr>
              <a:spLocks noChangeArrowheads="1"/>
            </p:cNvSpPr>
            <p:nvPr/>
          </p:nvSpPr>
          <p:spPr bwMode="auto">
            <a:xfrm>
              <a:off x="2859470" y="4093850"/>
              <a:ext cx="47030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400" b="1">
                  <a:latin typeface="Helvetica" pitchFamily="34" charset="0"/>
                  <a:sym typeface="Symbol" pitchFamily="18" charset="2"/>
                </a:rPr>
                <a:t></a:t>
              </a:r>
              <a:r>
                <a:rPr lang="en-US" altLang="en-US" sz="2400" b="1" baseline="30000">
                  <a:latin typeface="Helvetica" pitchFamily="34" charset="0"/>
                  <a:sym typeface="Symbol" pitchFamily="18" charset="2"/>
                </a:rPr>
                <a:t>+</a:t>
              </a:r>
              <a:endParaRPr lang="fr-FR" altLang="en-US" sz="2400" b="1" baseline="30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56" name="Rectangle 123"/>
            <p:cNvSpPr>
              <a:spLocks noChangeArrowheads="1"/>
            </p:cNvSpPr>
            <p:nvPr/>
          </p:nvSpPr>
          <p:spPr bwMode="auto">
            <a:xfrm>
              <a:off x="2429989" y="5178113"/>
              <a:ext cx="1376623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Energy fed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into </a:t>
              </a:r>
              <a:r>
                <a:rPr lang="fr-FR" altLang="en-US" sz="1400" dirty="0">
                  <a:latin typeface="Helvetica" pitchFamily="34" charset="0"/>
                </a:rPr>
                <a:t>the system</a:t>
              </a:r>
            </a:p>
          </p:txBody>
        </p:sp>
        <p:sp>
          <p:nvSpPr>
            <p:cNvPr id="57" name="Rectangle 124"/>
            <p:cNvSpPr>
              <a:spLocks noChangeArrowheads="1"/>
            </p:cNvSpPr>
            <p:nvPr/>
          </p:nvSpPr>
          <p:spPr bwMode="auto">
            <a:xfrm>
              <a:off x="4285083" y="5178113"/>
              <a:ext cx="2251913" cy="73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The released energy gets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out a quark-antiquark pair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from the Vacuum</a:t>
              </a:r>
              <a:endParaRPr lang="fr-FR" altLang="en-US" sz="1400" dirty="0">
                <a:latin typeface="Helvetica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344991" y="5885404"/>
              <a:ext cx="2617063" cy="646331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ing breaks generate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q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ir to reduce field energy</a:t>
              </a:r>
              <a:endParaRPr lang="ro-RO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5554247" y="5961020"/>
              <a:ext cx="16838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91" name="WordArt 98"/>
          <p:cNvSpPr>
            <a:spLocks noChangeArrowheads="1" noChangeShapeType="1" noTextEdit="1"/>
          </p:cNvSpPr>
          <p:nvPr/>
        </p:nvSpPr>
        <p:spPr bwMode="auto">
          <a:xfrm>
            <a:off x="252671" y="42337"/>
            <a:ext cx="8576097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arch for strong interaction dynamics - Quark confin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82" name="Group 7181"/>
          <p:cNvGrpSpPr/>
          <p:nvPr/>
        </p:nvGrpSpPr>
        <p:grpSpPr>
          <a:xfrm>
            <a:off x="123785" y="440156"/>
            <a:ext cx="8660872" cy="5973398"/>
            <a:chOff x="167896" y="596005"/>
            <a:chExt cx="8660872" cy="5973398"/>
          </a:xfrm>
        </p:grpSpPr>
        <p:grpSp>
          <p:nvGrpSpPr>
            <p:cNvPr id="7177" name="Group 7176"/>
            <p:cNvGrpSpPr/>
            <p:nvPr/>
          </p:nvGrpSpPr>
          <p:grpSpPr>
            <a:xfrm>
              <a:off x="167896" y="596005"/>
              <a:ext cx="4362179" cy="3336098"/>
              <a:chOff x="167896" y="596005"/>
              <a:chExt cx="4362179" cy="3336098"/>
            </a:xfrm>
          </p:grpSpPr>
          <p:sp>
            <p:nvSpPr>
              <p:cNvPr id="71" name="Oval 126"/>
              <p:cNvSpPr>
                <a:spLocks noChangeArrowheads="1"/>
              </p:cNvSpPr>
              <p:nvPr/>
            </p:nvSpPr>
            <p:spPr bwMode="auto">
              <a:xfrm>
                <a:off x="3565142" y="596005"/>
                <a:ext cx="964933" cy="3336098"/>
              </a:xfrm>
              <a:prstGeom prst="ellipse">
                <a:avLst/>
              </a:prstGeom>
              <a:noFill/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67896" y="1761055"/>
                <a:ext cx="3339376" cy="1477328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lvl="0" algn="ctr"/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rge </a:t>
                </a:r>
                <a:r>
                  <a:rPr 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all 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i="1" baseline="30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 algn="ctr"/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rk confinemen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turbative QCD not suitable.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tice QCD solve field equations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a space-time lattice by MC.</a:t>
                </a:r>
                <a:endParaRPr lang="ro-R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5" name="Group 7174"/>
            <p:cNvGrpSpPr/>
            <p:nvPr/>
          </p:nvGrpSpPr>
          <p:grpSpPr>
            <a:xfrm>
              <a:off x="6935449" y="4093850"/>
              <a:ext cx="1647702" cy="1803401"/>
              <a:chOff x="6935449" y="4093850"/>
              <a:chExt cx="1647702" cy="1803401"/>
            </a:xfrm>
          </p:grpSpPr>
          <p:sp>
            <p:nvSpPr>
              <p:cNvPr id="22" name="Oval 89"/>
              <p:cNvSpPr>
                <a:spLocks noChangeArrowheads="1"/>
              </p:cNvSpPr>
              <p:nvPr/>
            </p:nvSpPr>
            <p:spPr bwMode="auto">
              <a:xfrm>
                <a:off x="7508634" y="4522475"/>
                <a:ext cx="210658" cy="196850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Line 90"/>
              <p:cNvSpPr>
                <a:spLocks noChangeShapeType="1"/>
              </p:cNvSpPr>
              <p:nvPr/>
            </p:nvSpPr>
            <p:spPr bwMode="auto">
              <a:xfrm flipH="1">
                <a:off x="7268582" y="4627250"/>
                <a:ext cx="236786" cy="15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4" name="Line 91"/>
              <p:cNvSpPr>
                <a:spLocks noChangeShapeType="1"/>
              </p:cNvSpPr>
              <p:nvPr/>
            </p:nvSpPr>
            <p:spPr bwMode="auto">
              <a:xfrm>
                <a:off x="8163469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5" name="Oval 92"/>
              <p:cNvSpPr>
                <a:spLocks noChangeArrowheads="1"/>
              </p:cNvSpPr>
              <p:nvPr/>
            </p:nvSpPr>
            <p:spPr bwMode="auto">
              <a:xfrm>
                <a:off x="7072622" y="4525650"/>
                <a:ext cx="187796" cy="18573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" name="Oval 93"/>
              <p:cNvSpPr>
                <a:spLocks noChangeArrowheads="1"/>
              </p:cNvSpPr>
              <p:nvPr/>
            </p:nvSpPr>
            <p:spPr bwMode="auto">
              <a:xfrm>
                <a:off x="8202661" y="4527237"/>
                <a:ext cx="189429" cy="182563"/>
              </a:xfrm>
              <a:prstGeom prst="ellipse">
                <a:avLst/>
              </a:prstGeom>
              <a:solidFill>
                <a:srgbClr val="0DE3F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" name="Line 94"/>
              <p:cNvSpPr>
                <a:spLocks noChangeShapeType="1"/>
              </p:cNvSpPr>
              <p:nvPr/>
            </p:nvSpPr>
            <p:spPr bwMode="auto">
              <a:xfrm flipH="1">
                <a:off x="7962609" y="4627250"/>
                <a:ext cx="248217" cy="15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8" name="Line 95"/>
              <p:cNvSpPr>
                <a:spLocks noChangeShapeType="1"/>
              </p:cNvSpPr>
              <p:nvPr/>
            </p:nvSpPr>
            <p:spPr bwMode="auto">
              <a:xfrm>
                <a:off x="8163469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9" name="Oval 96"/>
              <p:cNvSpPr>
                <a:spLocks noChangeArrowheads="1"/>
              </p:cNvSpPr>
              <p:nvPr/>
            </p:nvSpPr>
            <p:spPr bwMode="auto">
              <a:xfrm>
                <a:off x="7753585" y="4538350"/>
                <a:ext cx="189429" cy="1841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" name="Rectangle 97"/>
              <p:cNvSpPr>
                <a:spLocks noChangeArrowheads="1"/>
              </p:cNvSpPr>
              <p:nvPr/>
            </p:nvSpPr>
            <p:spPr bwMode="auto">
              <a:xfrm>
                <a:off x="7702961" y="4703450"/>
                <a:ext cx="326601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1" name="Rectangle 98"/>
              <p:cNvSpPr>
                <a:spLocks noChangeArrowheads="1"/>
              </p:cNvSpPr>
              <p:nvPr/>
            </p:nvSpPr>
            <p:spPr bwMode="auto">
              <a:xfrm>
                <a:off x="8080186" y="4703450"/>
                <a:ext cx="32496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d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2" name="Line 99"/>
              <p:cNvSpPr>
                <a:spLocks noChangeShapeType="1"/>
              </p:cNvSpPr>
              <p:nvPr/>
            </p:nvSpPr>
            <p:spPr bwMode="auto">
              <a:xfrm>
                <a:off x="8171634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3" name="Line 100"/>
              <p:cNvSpPr>
                <a:spLocks noChangeShapeType="1"/>
              </p:cNvSpPr>
              <p:nvPr/>
            </p:nvSpPr>
            <p:spPr bwMode="auto">
              <a:xfrm>
                <a:off x="8171634" y="4779650"/>
                <a:ext cx="18453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4" name="Line 101"/>
              <p:cNvSpPr>
                <a:spLocks noChangeShapeType="1"/>
              </p:cNvSpPr>
              <p:nvPr/>
            </p:nvSpPr>
            <p:spPr bwMode="auto">
              <a:xfrm>
                <a:off x="7482506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5" name="Line 102"/>
              <p:cNvSpPr>
                <a:spLocks noChangeShapeType="1"/>
              </p:cNvSpPr>
              <p:nvPr/>
            </p:nvSpPr>
            <p:spPr bwMode="auto">
              <a:xfrm>
                <a:off x="7482506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6" name="Rectangle 103"/>
              <p:cNvSpPr>
                <a:spLocks noChangeArrowheads="1"/>
              </p:cNvSpPr>
              <p:nvPr/>
            </p:nvSpPr>
            <p:spPr bwMode="auto">
              <a:xfrm>
                <a:off x="7030164" y="4703450"/>
                <a:ext cx="30863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7" name="Rectangle 104"/>
              <p:cNvSpPr>
                <a:spLocks noChangeArrowheads="1"/>
              </p:cNvSpPr>
              <p:nvPr/>
            </p:nvSpPr>
            <p:spPr bwMode="auto">
              <a:xfrm>
                <a:off x="7430250" y="4701862"/>
                <a:ext cx="334766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 dirty="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 dirty="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8" name="Line 105"/>
              <p:cNvSpPr>
                <a:spLocks noChangeShapeType="1"/>
              </p:cNvSpPr>
              <p:nvPr/>
            </p:nvSpPr>
            <p:spPr bwMode="auto">
              <a:xfrm>
                <a:off x="7490671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9" name="Line 106"/>
              <p:cNvSpPr>
                <a:spLocks noChangeShapeType="1"/>
              </p:cNvSpPr>
              <p:nvPr/>
            </p:nvSpPr>
            <p:spPr bwMode="auto">
              <a:xfrm>
                <a:off x="7490671" y="4779650"/>
                <a:ext cx="18453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50" name="AutoShape 117"/>
              <p:cNvSpPr>
                <a:spLocks/>
              </p:cNvSpPr>
              <p:nvPr/>
            </p:nvSpPr>
            <p:spPr bwMode="auto">
              <a:xfrm rot="5400000" flipH="1">
                <a:off x="7584854" y="4403487"/>
                <a:ext cx="304800" cy="1361926"/>
              </a:xfrm>
              <a:prstGeom prst="leftBrace">
                <a:avLst>
                  <a:gd name="adj1" fmla="val 36198"/>
                  <a:gd name="adj2" fmla="val 50731"/>
                </a:avLst>
              </a:prstGeom>
              <a:noFill/>
              <a:ln w="28575">
                <a:solidFill>
                  <a:srgbClr val="0066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Rectangle 120"/>
              <p:cNvSpPr>
                <a:spLocks noChangeArrowheads="1"/>
              </p:cNvSpPr>
              <p:nvPr/>
            </p:nvSpPr>
            <p:spPr bwMode="auto">
              <a:xfrm>
                <a:off x="7851565" y="4155762"/>
                <a:ext cx="47030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400" b="1">
                    <a:latin typeface="Helvetica" pitchFamily="34" charset="0"/>
                    <a:sym typeface="Symbol" pitchFamily="18" charset="2"/>
                  </a:rPr>
                  <a:t></a:t>
                </a:r>
                <a:r>
                  <a:rPr lang="en-US" altLang="en-US" sz="2400" b="1" baseline="30000">
                    <a:latin typeface="Helvetica" pitchFamily="34" charset="0"/>
                    <a:sym typeface="Symbol" pitchFamily="18" charset="2"/>
                  </a:rPr>
                  <a:t>+</a:t>
                </a:r>
                <a:endParaRPr lang="fr-FR" altLang="en-US" sz="2400" b="1" baseline="30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54" name="Rectangle 121"/>
              <p:cNvSpPr>
                <a:spLocks noChangeArrowheads="1"/>
              </p:cNvSpPr>
              <p:nvPr/>
            </p:nvSpPr>
            <p:spPr bwMode="auto">
              <a:xfrm>
                <a:off x="7168969" y="4152587"/>
                <a:ext cx="46377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400" b="1">
                    <a:latin typeface="Helvetica" pitchFamily="34" charset="0"/>
                    <a:sym typeface="Symbol" pitchFamily="18" charset="2"/>
                  </a:rPr>
                  <a:t></a:t>
                </a:r>
                <a:r>
                  <a:rPr lang="en-US" altLang="en-US" sz="2400" b="1" baseline="30000">
                    <a:latin typeface="Helvetica" pitchFamily="34" charset="0"/>
                    <a:sym typeface="Symbol" pitchFamily="18" charset="2"/>
                  </a:rPr>
                  <a:t>0</a:t>
                </a:r>
                <a:endParaRPr lang="fr-FR" altLang="en-US" sz="2400" b="1" baseline="30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58" name="Rectangle 125"/>
              <p:cNvSpPr>
                <a:spLocks noChangeArrowheads="1"/>
              </p:cNvSpPr>
              <p:nvPr/>
            </p:nvSpPr>
            <p:spPr bwMode="auto">
              <a:xfrm>
                <a:off x="6971375" y="5205100"/>
                <a:ext cx="1611776" cy="692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1300" dirty="0">
                    <a:latin typeface="Helvetica" pitchFamily="34" charset="0"/>
                  </a:rPr>
                  <a:t>Large </a:t>
                </a:r>
                <a:r>
                  <a:rPr lang="en-US" altLang="en-US" sz="1300" dirty="0">
                    <a:latin typeface="Helvetica" pitchFamily="34" charset="0"/>
                    <a:sym typeface="Symbol" pitchFamily="18" charset="2"/>
                  </a:rPr>
                  <a:t></a:t>
                </a:r>
                <a:r>
                  <a:rPr lang="en-US" altLang="en-US" sz="1300" dirty="0">
                    <a:latin typeface="Helvetica" pitchFamily="34" charset="0"/>
                  </a:rPr>
                  <a:t>x distance;</a:t>
                </a:r>
              </a:p>
              <a:p>
                <a:pPr algn="ctr"/>
                <a:r>
                  <a:rPr lang="en-US" altLang="en-US" sz="1300" dirty="0">
                    <a:latin typeface="Helvetica" pitchFamily="34" charset="0"/>
                  </a:rPr>
                  <a:t>pion degrees of </a:t>
                </a:r>
                <a:r>
                  <a:rPr lang="en-US" altLang="en-US" sz="1300" dirty="0" smtClean="0">
                    <a:latin typeface="Helvetica" pitchFamily="34" charset="0"/>
                  </a:rPr>
                  <a:t>freedom</a:t>
                </a:r>
                <a:endParaRPr lang="en-US" altLang="en-US" sz="1300" dirty="0">
                  <a:latin typeface="Helvetica" pitchFamily="34" charset="0"/>
                </a:endParaRPr>
              </a:p>
            </p:txBody>
          </p:sp>
          <p:sp>
            <p:nvSpPr>
              <p:cNvPr id="59" name="Oval 126"/>
              <p:cNvSpPr>
                <a:spLocks noChangeArrowheads="1"/>
              </p:cNvSpPr>
              <p:nvPr/>
            </p:nvSpPr>
            <p:spPr bwMode="auto">
              <a:xfrm>
                <a:off x="6935449" y="4093850"/>
                <a:ext cx="1610143" cy="1803401"/>
              </a:xfrm>
              <a:prstGeom prst="ellipse">
                <a:avLst/>
              </a:prstGeom>
              <a:noFill/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6701263" y="5885403"/>
              <a:ext cx="2127505" cy="684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rk confinement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RAC</a:t>
              </a:r>
              <a:endParaRPr lang="ro-RO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9" name="Straight Arrow Connector 88"/>
            <p:cNvCxnSpPr>
              <a:stCxn id="79" idx="2"/>
              <a:endCxn id="54" idx="1"/>
            </p:cNvCxnSpPr>
            <p:nvPr/>
          </p:nvCxnSpPr>
          <p:spPr>
            <a:xfrm>
              <a:off x="1837584" y="3238383"/>
              <a:ext cx="5331385" cy="114280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80" name="Group 7179"/>
          <p:cNvGrpSpPr/>
          <p:nvPr/>
        </p:nvGrpSpPr>
        <p:grpSpPr>
          <a:xfrm>
            <a:off x="257615" y="2533137"/>
            <a:ext cx="8750575" cy="3681939"/>
            <a:chOff x="252671" y="2711296"/>
            <a:chExt cx="8750575" cy="3681939"/>
          </a:xfrm>
        </p:grpSpPr>
        <p:sp>
          <p:nvSpPr>
            <p:cNvPr id="72" name="Oval 126"/>
            <p:cNvSpPr>
              <a:spLocks noChangeArrowheads="1"/>
            </p:cNvSpPr>
            <p:nvPr/>
          </p:nvSpPr>
          <p:spPr bwMode="auto">
            <a:xfrm>
              <a:off x="4267033" y="2711296"/>
              <a:ext cx="2384287" cy="1071864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651320" y="2785563"/>
              <a:ext cx="2351926" cy="92333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l-GR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mall – large </a:t>
              </a:r>
              <a:r>
                <a:rPr lang="en-US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i="1" baseline="30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ymptotic freedom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</a:p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d perturbative QCD</a:t>
              </a:r>
            </a:p>
          </p:txBody>
        </p:sp>
        <p:sp>
          <p:nvSpPr>
            <p:cNvPr id="3" name="AutoShape 70"/>
            <p:cNvSpPr>
              <a:spLocks/>
            </p:cNvSpPr>
            <p:nvPr/>
          </p:nvSpPr>
          <p:spPr bwMode="auto">
            <a:xfrm rot="5400000" flipH="1">
              <a:off x="1237906" y="4739277"/>
              <a:ext cx="228600" cy="618909"/>
            </a:xfrm>
            <a:prstGeom prst="leftBrace">
              <a:avLst>
                <a:gd name="adj1" fmla="val 21933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Rectangle 78"/>
            <p:cNvSpPr>
              <a:spLocks noChangeArrowheads="1"/>
            </p:cNvSpPr>
            <p:nvPr/>
          </p:nvSpPr>
          <p:spPr bwMode="auto">
            <a:xfrm>
              <a:off x="1143182" y="4066862"/>
              <a:ext cx="46867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400" b="1">
                  <a:latin typeface="Helvetica" pitchFamily="34" charset="0"/>
                  <a:sym typeface="Symbol" pitchFamily="18" charset="2"/>
                </a:rPr>
                <a:t></a:t>
              </a:r>
              <a:r>
                <a:rPr lang="en-US" altLang="en-US" sz="2400" b="1" baseline="30000">
                  <a:latin typeface="Helvetica" pitchFamily="34" charset="0"/>
                  <a:sym typeface="Symbol" pitchFamily="18" charset="2"/>
                </a:rPr>
                <a:t>+</a:t>
              </a:r>
              <a:endParaRPr lang="fr-FR" altLang="en-US" sz="2400" b="1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7" name="Oval 84"/>
            <p:cNvSpPr>
              <a:spLocks noChangeArrowheads="1"/>
            </p:cNvSpPr>
            <p:nvPr/>
          </p:nvSpPr>
          <p:spPr bwMode="auto">
            <a:xfrm>
              <a:off x="1461618" y="4468500"/>
              <a:ext cx="174732" cy="168275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Rectangle 111"/>
            <p:cNvSpPr>
              <a:spLocks noChangeArrowheads="1"/>
            </p:cNvSpPr>
            <p:nvPr/>
          </p:nvSpPr>
          <p:spPr bwMode="auto">
            <a:xfrm>
              <a:off x="991312" y="4630425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5" name="Rectangle 112"/>
            <p:cNvSpPr>
              <a:spLocks noChangeArrowheads="1"/>
            </p:cNvSpPr>
            <p:nvPr/>
          </p:nvSpPr>
          <p:spPr bwMode="auto">
            <a:xfrm>
              <a:off x="1373435" y="4630425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6" name="Line 113"/>
            <p:cNvSpPr>
              <a:spLocks noChangeShapeType="1"/>
            </p:cNvSpPr>
            <p:nvPr/>
          </p:nvSpPr>
          <p:spPr bwMode="auto">
            <a:xfrm>
              <a:off x="1459985" y="4706625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7" name="Line 114"/>
            <p:cNvSpPr>
              <a:spLocks noChangeShapeType="1"/>
            </p:cNvSpPr>
            <p:nvPr/>
          </p:nvSpPr>
          <p:spPr bwMode="auto">
            <a:xfrm>
              <a:off x="1459985" y="4706625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51" name="Line 118"/>
            <p:cNvSpPr>
              <a:spLocks noChangeShapeType="1"/>
            </p:cNvSpPr>
            <p:nvPr/>
          </p:nvSpPr>
          <p:spPr bwMode="auto">
            <a:xfrm flipH="1">
              <a:off x="1211768" y="4554225"/>
              <a:ext cx="248217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55" name="Rectangle 122"/>
            <p:cNvSpPr>
              <a:spLocks noChangeArrowheads="1"/>
            </p:cNvSpPr>
            <p:nvPr/>
          </p:nvSpPr>
          <p:spPr bwMode="auto">
            <a:xfrm>
              <a:off x="550401" y="5084450"/>
              <a:ext cx="1634638" cy="73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Small </a:t>
              </a:r>
              <a:r>
                <a:rPr lang="en-US" altLang="en-US" sz="1400" dirty="0">
                  <a:latin typeface="Helvetica" pitchFamily="34" charset="0"/>
                  <a:sym typeface="Symbol" pitchFamily="18" charset="2"/>
                </a:rPr>
                <a:t></a:t>
              </a:r>
              <a:r>
                <a:rPr lang="en-US" altLang="en-US" sz="1400" dirty="0">
                  <a:latin typeface="Helvetica" pitchFamily="34" charset="0"/>
                </a:rPr>
                <a:t>x distance;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quark degrees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of </a:t>
              </a:r>
              <a:r>
                <a:rPr lang="en-US" altLang="en-US" sz="1400" dirty="0" smtClean="0">
                  <a:latin typeface="Helvetica" pitchFamily="34" charset="0"/>
                </a:rPr>
                <a:t>freedom</a:t>
              </a:r>
              <a:endParaRPr lang="fr-FR" altLang="en-US" sz="1400" dirty="0">
                <a:latin typeface="Helvetica" pitchFamily="34" charset="0"/>
              </a:endParaRPr>
            </a:p>
          </p:txBody>
        </p:sp>
        <p:sp>
          <p:nvSpPr>
            <p:cNvPr id="60" name="Oval 127"/>
            <p:cNvSpPr>
              <a:spLocks noChangeArrowheads="1"/>
            </p:cNvSpPr>
            <p:nvPr/>
          </p:nvSpPr>
          <p:spPr bwMode="auto">
            <a:xfrm>
              <a:off x="1054999" y="4462150"/>
              <a:ext cx="171465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52671" y="6023903"/>
              <a:ext cx="2230098" cy="3693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ymptotic freedom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endParaRPr lang="ro-RO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Oval 126"/>
            <p:cNvSpPr>
              <a:spLocks noChangeArrowheads="1"/>
            </p:cNvSpPr>
            <p:nvPr/>
          </p:nvSpPr>
          <p:spPr bwMode="auto">
            <a:xfrm>
              <a:off x="531436" y="4082009"/>
              <a:ext cx="1610143" cy="1803400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93" name="Straight Arrow Connector 92"/>
            <p:cNvCxnSpPr>
              <a:stCxn id="76" idx="2"/>
              <a:endCxn id="65" idx="7"/>
            </p:cNvCxnSpPr>
            <p:nvPr/>
          </p:nvCxnSpPr>
          <p:spPr>
            <a:xfrm flipH="1">
              <a:off x="1905779" y="3708893"/>
              <a:ext cx="5921504" cy="63721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9</a:t>
            </a:fld>
            <a:endParaRPr lang="ru-RU" dirty="0"/>
          </a:p>
        </p:txBody>
      </p:sp>
      <p:sp>
        <p:nvSpPr>
          <p:cNvPr id="83" name="Footer Placeholder 4"/>
          <p:cNvSpPr txBox="1">
            <a:spLocks/>
          </p:cNvSpPr>
          <p:nvPr/>
        </p:nvSpPr>
        <p:spPr bwMode="auto">
          <a:xfrm>
            <a:off x="2510607" y="6397315"/>
            <a:ext cx="4609374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>
              <a:defRPr/>
            </a:pPr>
            <a:r>
              <a:rPr lang="ro-RO" b="1" dirty="0" smtClean="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Times New Roman" pitchFamily="18" charset="0"/>
              </a:rPr>
              <a:t>Mircea Pentia IFIN-HH Bucharest</a:t>
            </a:r>
          </a:p>
        </p:txBody>
      </p:sp>
    </p:spTree>
    <p:extLst>
      <p:ext uri="{BB962C8B-B14F-4D97-AF65-F5344CB8AC3E}">
        <p14:creationId xmlns:p14="http://schemas.microsoft.com/office/powerpoint/2010/main" val="75410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ts predictio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221" y="520395"/>
            <a:ext cx="89203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C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ing.</a:t>
            </a:r>
            <a:endParaRPr lang="ro-RO" sz="2400" dirty="0">
              <a:latin typeface="Script MT Bold" panose="030406020406070809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</a:t>
            </a:fld>
            <a:endParaRPr lang="ru-RU" dirty="0"/>
          </a:p>
        </p:txBody>
      </p:sp>
      <p:grpSp>
        <p:nvGrpSpPr>
          <p:cNvPr id="8" name="Group 7"/>
          <p:cNvGrpSpPr/>
          <p:nvPr/>
        </p:nvGrpSpPr>
        <p:grpSpPr>
          <a:xfrm>
            <a:off x="215839" y="1367519"/>
            <a:ext cx="8600496" cy="1002253"/>
            <a:chOff x="203472" y="1916010"/>
            <a:chExt cx="8600496" cy="1002253"/>
          </a:xfrm>
        </p:grpSpPr>
        <p:sp>
          <p:nvSpPr>
            <p:cNvPr id="4" name="Rectangle 3"/>
            <p:cNvSpPr/>
            <p:nvPr/>
          </p:nvSpPr>
          <p:spPr>
            <a:xfrm>
              <a:off x="203472" y="1916010"/>
              <a:ext cx="4761112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,s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 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)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64584" y="2187014"/>
              <a:ext cx="38393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proportional  to 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o-RO" sz="2400" dirty="0">
                <a:latin typeface="Script MT Bold" panose="030406020406070809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3472" y="2456598"/>
              <a:ext cx="4794774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3879" y="2564903"/>
            <a:ext cx="8839683" cy="1832670"/>
            <a:chOff x="116154" y="3200241"/>
            <a:chExt cx="8839683" cy="1832670"/>
          </a:xfrm>
        </p:grpSpPr>
        <p:sp>
          <p:nvSpPr>
            <p:cNvPr id="6" name="TextBox 5"/>
            <p:cNvSpPr txBox="1"/>
            <p:nvPr/>
          </p:nvSpPr>
          <p:spPr>
            <a:xfrm>
              <a:off x="116154" y="3217029"/>
              <a:ext cx="8839683" cy="181588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CD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vides cross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ctions with </a:t>
              </a:r>
              <a:r>
                <a: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%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cision</a:t>
              </a:r>
              <a:endPara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rabicPeriod"/>
              </a:pP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turbation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ory is working at </a:t>
              </a:r>
              <a:r>
                <a:rPr lang="en-US" sz="2200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momentum transfe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.</a:t>
              </a:r>
            </a:p>
            <a:p>
              <a:pPr marL="342900" indent="-342900">
                <a:buAutoNum type="arabicPeriod"/>
              </a:pPr>
              <a:r>
                <a:rPr lang="en-US" sz="2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itarity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ndition. </a:t>
              </a:r>
            </a:p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 large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ntribution of </a:t>
              </a:r>
              <a:r>
                <a:rPr lang="en-US" sz="22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 the cross section is proportional to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Q</a:t>
              </a:r>
              <a:r>
                <a:rPr lang="en-US" sz="22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fore these experiments checked only the </a:t>
              </a:r>
              <a:r>
                <a:rPr lang="en-US" sz="2200" dirty="0" err="1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ion precision.</a:t>
              </a:r>
              <a:endParaRPr lang="ro-RO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55" y="3200241"/>
              <a:ext cx="23161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203472" y="4581128"/>
            <a:ext cx="8850090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</a:t>
            </a:r>
            <a:r>
              <a:rPr lang="en-US" sz="22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, we must study the </a:t>
            </a:r>
          </a:p>
          <a:p>
            <a:pPr marL="0" lvl="1" algn="ctr"/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momentum transfe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4860" y="5525353"/>
            <a:ext cx="885009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ols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calculations and Chiral Perturbation Theory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-----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--Effectiv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64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596" y="775050"/>
            <a:ext cx="8718929" cy="14380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ts val="36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e chiral symmetry world are zero</a:t>
            </a:r>
            <a:r>
              <a:rPr lang="en-US" dirty="0" smtClean="0"/>
              <a:t>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efore the scattering length values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very sensitive to the </a:t>
            </a:r>
            <a:r>
              <a:rPr lang="en-US" sz="2400" dirty="0" smtClean="0">
                <a:solidFill>
                  <a:srgbClr val="0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.br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92595" y="2272248"/>
            <a:ext cx="8718929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Lattice QCD the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at threshold is a relatively simple process. It gives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s 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.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recision will be improved in the near future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5664" y="3901020"/>
            <a:ext cx="8735861" cy="249299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only one experimental data: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AC collabor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349±62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ic pairs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hys.Rev.Lett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2016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)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d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34%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hys.Rev</a:t>
            </a:r>
            <a:r>
              <a:rPr lang="en-US" sz="2400" i="1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2017). This measurement was performed on PS CERN using proton beam with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=24GeV/c. </a:t>
            </a:r>
            <a:endParaRPr lang="en-US" sz="2400" dirty="0"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36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tom lifetime and 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36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</m:t>
                        </m:r>
                      </m:den>
                    </m:f>
                  </m:oMath>
                </a14:m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blipFill rotWithShape="1"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41458"/>
            <a:ext cx="4255418" cy="4128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1880" y="627223"/>
            <a:ext cx="5472608" cy="846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</a:t>
            </a:r>
            <a:r>
              <a:rPr lang="en-GB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(3.5±0.4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)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10</a:t>
            </a:r>
            <a:r>
              <a:rPr lang="en-US" sz="2400" baseline="30000" dirty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 T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evaluation error from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|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is </a:t>
            </a:r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8" name="Picture 1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768" y="1734201"/>
            <a:ext cx="4709069" cy="4542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FDC8F7-B73B-4F42-AB96-9D19F555B40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ru-RU" smtClean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1747" name="Picture 3" descr="qlat2mev copia"/>
          <p:cNvPicPr>
            <a:picLocks noChangeAspect="1" noChangeArrowheads="1"/>
          </p:cNvPicPr>
          <p:nvPr/>
        </p:nvPicPr>
        <p:blipFill>
          <a:blip r:embed="rId3" cstate="print"/>
          <a:srcRect t="4054"/>
          <a:stretch>
            <a:fillRect/>
          </a:stretch>
        </p:blipFill>
        <p:spPr bwMode="auto">
          <a:xfrm>
            <a:off x="141288" y="841375"/>
            <a:ext cx="5227637" cy="601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5448300" y="2262188"/>
            <a:ext cx="19891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 fontAlgn="auto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←</a:t>
            </a:r>
            <a:r>
              <a:rPr lang="en-US" sz="2800">
                <a:solidFill>
                  <a:srgbClr val="0033CC"/>
                </a:solidFill>
                <a:latin typeface="Times New Roman" pitchFamily="18" charset="0"/>
                <a:cs typeface="+mn-cs"/>
              </a:rPr>
              <a:t>All events</a:t>
            </a:r>
            <a:endParaRPr lang="ru-RU" sz="2800">
              <a:solidFill>
                <a:srgbClr val="0033CC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5419725" y="4619625"/>
            <a:ext cx="31464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2813" fontAlgn="auto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33CC"/>
                </a:solidFill>
                <a:latin typeface="Calibri"/>
                <a:cs typeface="+mn-cs"/>
              </a:rPr>
              <a:t>←</a:t>
            </a:r>
            <a:r>
              <a:rPr lang="en-US" sz="2800">
                <a:solidFill>
                  <a:srgbClr val="0033CC"/>
                </a:solidFill>
                <a:latin typeface="Times New Roman" pitchFamily="18" charset="0"/>
                <a:cs typeface="+mn-cs"/>
              </a:rPr>
              <a:t>After background </a:t>
            </a:r>
          </a:p>
          <a:p>
            <a:pPr defTabSz="912813" fontAlgn="auto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33CC"/>
                </a:solidFill>
                <a:latin typeface="Times New Roman" pitchFamily="18" charset="0"/>
                <a:cs typeface="+mn-cs"/>
              </a:rPr>
              <a:t>subtraction</a:t>
            </a:r>
            <a:endParaRPr lang="ru-RU" sz="2800">
              <a:solidFill>
                <a:srgbClr val="0033CC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31750" name="Rectangle 2"/>
          <p:cNvSpPr>
            <a:spLocks noChangeArrowheads="1"/>
          </p:cNvSpPr>
          <p:nvPr/>
        </p:nvSpPr>
        <p:spPr bwMode="auto">
          <a:xfrm>
            <a:off x="5378450" y="1144588"/>
            <a:ext cx="376555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defTabSz="912813" fontAlgn="auto">
              <a:spcBef>
                <a:spcPts val="0"/>
              </a:spcBef>
              <a:spcAft>
                <a:spcPts val="0"/>
              </a:spcAft>
            </a:pPr>
            <a:r>
              <a:rPr lang="en-GB" sz="3600">
                <a:solidFill>
                  <a:srgbClr val="1F497D"/>
                </a:solidFill>
                <a:latin typeface="Times New Roman" pitchFamily="18" charset="0"/>
                <a:cs typeface="+mn-cs"/>
              </a:rPr>
              <a:t>Q</a:t>
            </a:r>
            <a:r>
              <a:rPr lang="en-GB" sz="3600" baseline="-25000">
                <a:solidFill>
                  <a:srgbClr val="1F497D"/>
                </a:solidFill>
                <a:latin typeface="Times New Roman" pitchFamily="18" charset="0"/>
                <a:cs typeface="+mn-cs"/>
              </a:rPr>
              <a:t>L </a:t>
            </a:r>
            <a:r>
              <a:rPr lang="en-GB" sz="3600">
                <a:solidFill>
                  <a:srgbClr val="1F497D"/>
                </a:solidFill>
                <a:latin typeface="Times New Roman" pitchFamily="18" charset="0"/>
                <a:cs typeface="+mn-cs"/>
              </a:rPr>
              <a:t>distribution</a:t>
            </a:r>
            <a:endParaRPr lang="es-ES" sz="3600">
              <a:solidFill>
                <a:srgbClr val="1F497D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741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517525" y="0"/>
            <a:ext cx="7712075" cy="1003300"/>
          </a:xfrm>
        </p:spPr>
        <p:txBody>
          <a:bodyPr tIns="0" bIns="0"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IRAC results with GEM/MSGC</a:t>
            </a:r>
          </a:p>
        </p:txBody>
      </p:sp>
    </p:spTree>
    <p:extLst>
      <p:ext uri="{BB962C8B-B14F-4D97-AF65-F5344CB8AC3E}">
        <p14:creationId xmlns:p14="http://schemas.microsoft.com/office/powerpoint/2010/main" val="2042723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"/>
            <a:ext cx="8239125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9" name="AutoShape 5"/>
          <p:cNvSpPr>
            <a:spLocks noChangeAspect="1" noChangeArrowheads="1"/>
          </p:cNvSpPr>
          <p:nvPr/>
        </p:nvSpPr>
        <p:spPr bwMode="auto">
          <a:xfrm>
            <a:off x="1066800" y="762000"/>
            <a:ext cx="6934200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304800" y="5195570"/>
            <a:ext cx="8610600" cy="1631950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Target station </a:t>
            </a:r>
            <a:r>
              <a:rPr lang="en-US" altLang="en-US" sz="2000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First shielding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Micro Drift Chambers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4 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cintillating Fiber Detector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Ionization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doscope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6 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econd Shielding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7 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Vacuum Tube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8 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pectrometer Magnet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Vacuum Chamber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Drift Chambers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Vertical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doscope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rizontal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doscope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Aerogel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Čerenkov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4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eavy Gas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Čerenkov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Nitrogen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Čerenkov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6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Preshower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2000" dirty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7 </a:t>
            </a:r>
            <a:r>
              <a:rPr lang="en-US" altLang="en-US" sz="2000" dirty="0" err="1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altLang="en-US" sz="2000" dirty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 Detector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55638" y="6488113"/>
            <a:ext cx="8172450" cy="2778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o-RO" sz="1200" b="1" dirty="0" smtClean="0">
                <a:solidFill>
                  <a:schemeClr val="accent1">
                    <a:lumMod val="40000"/>
                    <a:lumOff val="60000"/>
                  </a:schemeClr>
                </a:solidFill>
                <a:cs typeface="+mn-cs"/>
              </a:rPr>
              <a:t>M. Pentia  IFIN-HH</a:t>
            </a:r>
          </a:p>
        </p:txBody>
      </p:sp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87363" y="6376988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83363" y="6376988"/>
            <a:ext cx="2133600" cy="365125"/>
          </a:xfrm>
        </p:spPr>
        <p:txBody>
          <a:bodyPr/>
          <a:lstStyle/>
          <a:p>
            <a:pPr>
              <a:defRPr/>
            </a:pPr>
            <a:fld id="{44355B92-F67F-456D-8F15-3324EF47A02B}" type="slidenum">
              <a:rPr lang="ru-RU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1447800" y="52388"/>
            <a:ext cx="6248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IRAC upgraded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setup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4240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3114" y="5151815"/>
            <a:ext cx="9050886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C Committee is discussing in 2017:</a:t>
            </a:r>
          </a:p>
          <a:p>
            <a:pPr marL="342900" lvl="0" indent="-342900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measure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precis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ter tha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pPr marL="342900" lvl="0" indent="-342900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with this accuracy the Latti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-151808" y="0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114" y="606091"/>
            <a:ext cx="9032413" cy="452431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The number of produced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dirty="0">
                <a:latin typeface="Times New Roman"/>
                <a:cs typeface="Times New Roman"/>
              </a:rPr>
              <a:t> ,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and</a:t>
            </a:r>
            <a:r>
              <a:rPr lang="en-US" sz="2400" i="1" dirty="0">
                <a:latin typeface="Times New Roman"/>
                <a:cs typeface="Times New Roman"/>
              </a:rPr>
              <a:t>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per time unit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at SPS CERN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4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= 450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will b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±2, 53±11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±5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imes higher than in the DIRAC experiment(</a:t>
            </a:r>
            <a:r>
              <a:rPr lang="en-US" sz="2400" dirty="0"/>
              <a:t> </a:t>
            </a:r>
            <a:r>
              <a:rPr lang="en-US" sz="2400" dirty="0" err="1"/>
              <a:t>J.Phys</a:t>
            </a:r>
            <a:r>
              <a:rPr lang="en-US" sz="2400" dirty="0"/>
              <a:t>. G: </a:t>
            </a:r>
            <a:r>
              <a:rPr lang="en-US" sz="2400" dirty="0" err="1"/>
              <a:t>Nucl</a:t>
            </a:r>
            <a:r>
              <a:rPr lang="en-US" sz="2400" dirty="0"/>
              <a:t>. Phys. 43 (2016), DIRAC </a:t>
            </a:r>
            <a:r>
              <a:rPr lang="en-US" sz="2400" dirty="0" smtClean="0"/>
              <a:t>note, </a:t>
            </a:r>
            <a:r>
              <a:rPr lang="en-US" sz="2400" dirty="0"/>
              <a:t>2016.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For the setup with the same parameters as in the DIRAC experiment and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running time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400" u="sng" dirty="0"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u="sng" dirty="0">
                <a:latin typeface="Times New Roman" pitchFamily="18" charset="0"/>
                <a:cs typeface="Times New Roman" pitchFamily="18" charset="0"/>
              </a:rPr>
              <a:t> atomic </a:t>
            </a:r>
            <a:r>
              <a:rPr lang="en-GB" sz="2400" u="sng" dirty="0" smtClean="0">
                <a:latin typeface="Times New Roman" pitchFamily="18" charset="0"/>
                <a:cs typeface="Times New Roman" pitchFamily="18" charset="0"/>
              </a:rPr>
              <a:t>pairs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GB" sz="2400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400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13000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400" u="sng" dirty="0">
                <a:latin typeface="Times New Roman" pitchFamily="18" charset="0"/>
                <a:cs typeface="Times New Roman" pitchFamily="18" charset="0"/>
              </a:rPr>
              <a:t>statistical(</a:t>
            </a:r>
            <a:r>
              <a:rPr lang="en-GB" sz="2400" u="sng" dirty="0" err="1">
                <a:latin typeface="Times New Roman" pitchFamily="18" charset="0"/>
                <a:cs typeface="Times New Roman" pitchFamily="18" charset="0"/>
              </a:rPr>
              <a:t>sysematic</a:t>
            </a:r>
            <a:r>
              <a:rPr lang="en-GB" sz="2400" u="sng" dirty="0">
                <a:latin typeface="Times New Roman" pitchFamily="18" charset="0"/>
                <a:cs typeface="Times New Roman" pitchFamily="18" charset="0"/>
              </a:rPr>
              <a:t>) precisio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in these conditions for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scattering length is </a:t>
            </a:r>
            <a:r>
              <a:rPr lang="en-GB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~5% (2</a:t>
            </a:r>
            <a:r>
              <a:rPr lang="en-GB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).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(The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DIRAC error is </a:t>
            </a:r>
            <a:r>
              <a:rPr lang="en-GB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4%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400" u="sng" dirty="0"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sz="2400" u="sng" dirty="0">
                <a:latin typeface="Times New Roman"/>
                <a:cs typeface="Times New Roman"/>
              </a:rPr>
              <a:t>π</a:t>
            </a:r>
            <a:r>
              <a:rPr lang="en-US" sz="2400" u="sng" baseline="30000" dirty="0">
                <a:latin typeface="Times New Roman"/>
                <a:cs typeface="Times New Roman"/>
              </a:rPr>
              <a:t>+</a:t>
            </a:r>
            <a:r>
              <a:rPr lang="el-GR" sz="2400" u="sng" dirty="0">
                <a:latin typeface="Times New Roman"/>
                <a:cs typeface="Times New Roman"/>
              </a:rPr>
              <a:t>π</a:t>
            </a:r>
            <a:r>
              <a:rPr lang="en-US" sz="2400" u="sng" baseline="30000" dirty="0">
                <a:latin typeface="Times New Roman"/>
                <a:cs typeface="Times New Roman"/>
              </a:rPr>
              <a:t>- </a:t>
            </a:r>
            <a:r>
              <a:rPr lang="en-US" sz="2400" u="sng" dirty="0">
                <a:latin typeface="Times New Roman"/>
                <a:cs typeface="Times New Roman"/>
              </a:rPr>
              <a:t>atomic pairs </a:t>
            </a:r>
            <a:r>
              <a:rPr lang="en-US" sz="2400" i="1" u="sng" dirty="0" err="1">
                <a:solidFill>
                  <a:srgbClr val="C00000"/>
                </a:solidFill>
                <a:latin typeface="Times New Roman"/>
                <a:cs typeface="Times New Roman"/>
              </a:rPr>
              <a:t>n</a:t>
            </a:r>
            <a:r>
              <a:rPr lang="en-US" sz="2400" i="1" u="sng" baseline="-25000" dirty="0" err="1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n-US" sz="2400" u="sng" dirty="0">
                <a:solidFill>
                  <a:srgbClr val="C00000"/>
                </a:solidFill>
                <a:latin typeface="Times New Roman"/>
                <a:cs typeface="Times New Roman"/>
              </a:rPr>
              <a:t>=400000 </a:t>
            </a:r>
            <a:r>
              <a:rPr lang="en-US" sz="2400" u="sng" dirty="0" smtClean="0">
                <a:solidFill>
                  <a:srgbClr val="C00000"/>
                </a:solidFill>
                <a:latin typeface="Times New Roman"/>
                <a:cs typeface="Times New Roman"/>
              </a:rPr>
              <a:t>.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The</a:t>
            </a:r>
          </a:p>
          <a:p>
            <a:r>
              <a:rPr lang="en-GB" sz="2400" u="sng" dirty="0" smtClean="0">
                <a:latin typeface="Times New Roman" pitchFamily="18" charset="0"/>
                <a:cs typeface="Times New Roman" pitchFamily="18" charset="0"/>
              </a:rPr>
              <a:t>statistical(systematic</a:t>
            </a:r>
            <a:r>
              <a:rPr lang="en-GB" sz="2400" u="sng" dirty="0">
                <a:latin typeface="Times New Roman" pitchFamily="18" charset="0"/>
                <a:cs typeface="Times New Roman" pitchFamily="18" charset="0"/>
              </a:rPr>
              <a:t>) precision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400" i="1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 scattering length will be: </a:t>
            </a:r>
            <a:r>
              <a:rPr lang="en-GB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 (2%). </a:t>
            </a:r>
            <a:endParaRPr lang="en-US" sz="2400" u="sng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3500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908720"/>
            <a:ext cx="8872973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e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6±61(7.1 sigma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  1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c) 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+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-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up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nisa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9511" y="2552121"/>
            <a:ext cx="8872973" cy="18158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excited atom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s to measure the Lamb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 depending 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ππ 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heoretical restrictions are less than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1662" y="4626410"/>
            <a:ext cx="8872972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beam an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ew experimental arrangements makes this measurements possible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long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10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9485" y="764704"/>
            <a:ext cx="8849532" cy="33239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ts val="36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C Committee is discussing in 2017:</a:t>
            </a:r>
          </a:p>
          <a:p>
            <a:pPr marL="342900" lvl="0" indent="-342900">
              <a:lnSpc>
                <a:spcPts val="3600"/>
              </a:lnSpc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measure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precis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ter tha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pPr lvl="0">
              <a:lnSpc>
                <a:spcPts val="36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with this accura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edictions of 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0">
              <a:lnSpc>
                <a:spcPts val="36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s with precis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ut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%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pPr lvl="0">
              <a:lnSpc>
                <a:spcPts val="36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with this accuracy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C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9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58699" y="4437112"/>
            <a:ext cx="8849532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sureme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ul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perform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0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V/c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S CER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with 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setu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-151808" y="0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26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9</TotalTime>
  <Words>1908</Words>
  <Application>Microsoft Office PowerPoint</Application>
  <PresentationFormat>On-screen Show (4:3)</PresentationFormat>
  <Paragraphs>316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Gungsuh</vt:lpstr>
      <vt:lpstr>ＭＳ Ｐゴシック</vt:lpstr>
      <vt:lpstr>Arial</vt:lpstr>
      <vt:lpstr>Calibri</vt:lpstr>
      <vt:lpstr>Cambria Math</vt:lpstr>
      <vt:lpstr>Helvetica</vt:lpstr>
      <vt:lpstr>Impact</vt:lpstr>
      <vt:lpstr>Script MT Bold</vt:lpstr>
      <vt:lpstr>Symbol</vt:lpstr>
      <vt:lpstr>Times New Roman</vt:lpstr>
      <vt:lpstr>Wingdings</vt:lpstr>
      <vt:lpstr>2_Custom Design</vt:lpstr>
      <vt:lpstr>Office Theme</vt:lpstr>
      <vt:lpstr>3_Custom Design</vt:lpstr>
      <vt:lpstr>4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DIRAC results with GEM/MSGC</vt:lpstr>
      <vt:lpstr>PowerPoint Presentation</vt:lpstr>
      <vt:lpstr>PowerPoint Presentation</vt:lpstr>
      <vt:lpstr>PowerPoint Presentation</vt:lpstr>
      <vt:lpstr>PowerPoint Presentation</vt:lpstr>
      <vt:lpstr>DIRAC++ (Setup Isometric view)</vt:lpstr>
      <vt:lpstr>DIRAC++ Setup (top view)</vt:lpstr>
      <vt:lpstr>DIRAC++ (Detectors)</vt:lpstr>
      <vt:lpstr>PowerPoint Presentation</vt:lpstr>
      <vt:lpstr>PowerPoint Presentation</vt:lpstr>
      <vt:lpstr>K+π− and K−π+ atoms lifetime </vt:lpstr>
      <vt:lpstr>PowerPoint Presentation</vt:lpstr>
      <vt:lpstr>PowerPoint Presentation</vt:lpstr>
      <vt:lpstr>PowerPoint Presentation</vt:lpstr>
      <vt:lpstr>PowerPoint Presentation</vt:lpstr>
    </vt:vector>
  </TitlesOfParts>
  <Company>diakov.ne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Pack by Diakov</dc:creator>
  <cp:lastModifiedBy>Leonid Nemenov</cp:lastModifiedBy>
  <cp:revision>245</cp:revision>
  <cp:lastPrinted>2017-04-03T15:36:05Z</cp:lastPrinted>
  <dcterms:created xsi:type="dcterms:W3CDTF">2016-08-25T08:01:42Z</dcterms:created>
  <dcterms:modified xsi:type="dcterms:W3CDTF">2017-09-27T09:58:11Z</dcterms:modified>
</cp:coreProperties>
</file>